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0139A" w:rsidRPr="00987748" w:rsidRDefault="0090139A" w:rsidP="002E5F3F">
      <w:pPr>
        <w:bidi/>
        <w:spacing w:after="0"/>
        <w:ind w:hanging="1"/>
        <w:rPr>
          <w:rFonts w:ascii="Andalus" w:eastAsia="Times New Roman" w:hAnsi="Andalus" w:cs="Andalus"/>
          <w:b/>
          <w:bCs/>
          <w:sz w:val="36"/>
          <w:szCs w:val="36"/>
          <w:rtl/>
          <w:lang w:val="en-US"/>
        </w:rPr>
      </w:pPr>
      <w:r w:rsidRPr="00987748">
        <w:rPr>
          <w:rFonts w:ascii="Andalus" w:eastAsia="Times New Roman" w:hAnsi="Andalus" w:cs="Andalus" w:hint="cs"/>
          <w:b/>
          <w:bCs/>
          <w:sz w:val="36"/>
          <w:szCs w:val="36"/>
          <w:rtl/>
          <w:lang w:val="en-US"/>
        </w:rPr>
        <w:t xml:space="preserve">متوســــطة </w:t>
      </w:r>
      <w:r w:rsidR="002E5F3F" w:rsidRPr="00987748">
        <w:rPr>
          <w:rFonts w:ascii="Andalus" w:eastAsia="Times New Roman" w:hAnsi="Andalus" w:cs="Andalus" w:hint="cs"/>
          <w:b/>
          <w:bCs/>
          <w:sz w:val="36"/>
          <w:szCs w:val="36"/>
          <w:rtl/>
          <w:lang w:val="en-US"/>
        </w:rPr>
        <w:t>الحاج محمد العالم بن محمد</w:t>
      </w:r>
      <w:r w:rsidRPr="00987748">
        <w:rPr>
          <w:rFonts w:ascii="Andalus" w:eastAsia="Times New Roman" w:hAnsi="Andalus" w:cs="Andalus" w:hint="cs"/>
          <w:b/>
          <w:bCs/>
          <w:sz w:val="36"/>
          <w:szCs w:val="36"/>
          <w:rtl/>
          <w:lang w:val="en-US"/>
        </w:rPr>
        <w:t xml:space="preserve"> البكري </w:t>
      </w:r>
      <w:r w:rsidRPr="00987748">
        <w:rPr>
          <w:rFonts w:ascii="Andalus" w:eastAsia="Times New Roman" w:hAnsi="Andalus" w:cs="Andalus"/>
          <w:b/>
          <w:bCs/>
          <w:sz w:val="36"/>
          <w:szCs w:val="36"/>
          <w:rtl/>
          <w:lang w:val="en-US"/>
        </w:rPr>
        <w:t>–</w:t>
      </w:r>
      <w:r w:rsidR="00E4456D">
        <w:rPr>
          <w:rFonts w:ascii="Andalus" w:eastAsia="Times New Roman" w:hAnsi="Andalus" w:cs="Andalus" w:hint="cs"/>
          <w:b/>
          <w:bCs/>
          <w:sz w:val="36"/>
          <w:szCs w:val="36"/>
          <w:rtl/>
          <w:lang w:val="en-US"/>
        </w:rPr>
        <w:t xml:space="preserve"> تيمـي                   </w:t>
      </w:r>
      <w:r w:rsidRPr="00987748">
        <w:rPr>
          <w:rFonts w:ascii="Andalus" w:eastAsia="Times New Roman" w:hAnsi="Andalus" w:cs="Andalus" w:hint="cs"/>
          <w:b/>
          <w:bCs/>
          <w:sz w:val="36"/>
          <w:szCs w:val="36"/>
          <w:rtl/>
          <w:lang w:val="en-US"/>
        </w:rPr>
        <w:t>الموسم الدراسي: 202</w:t>
      </w:r>
      <w:r w:rsidR="006E3917" w:rsidRPr="00987748">
        <w:rPr>
          <w:rFonts w:ascii="Andalus" w:eastAsia="Times New Roman" w:hAnsi="Andalus" w:cs="Andalus" w:hint="cs"/>
          <w:b/>
          <w:bCs/>
          <w:sz w:val="36"/>
          <w:szCs w:val="36"/>
          <w:rtl/>
          <w:lang w:val="en-US"/>
        </w:rPr>
        <w:t>2</w:t>
      </w:r>
      <w:r w:rsidRPr="00987748">
        <w:rPr>
          <w:rFonts w:ascii="Andalus" w:eastAsia="Times New Roman" w:hAnsi="Andalus" w:cs="Andalus" w:hint="cs"/>
          <w:b/>
          <w:bCs/>
          <w:sz w:val="36"/>
          <w:szCs w:val="36"/>
          <w:rtl/>
          <w:lang w:val="en-US"/>
        </w:rPr>
        <w:t>/20</w:t>
      </w:r>
      <w:r w:rsidR="006E3917" w:rsidRPr="00987748">
        <w:rPr>
          <w:rFonts w:ascii="Andalus" w:eastAsia="Times New Roman" w:hAnsi="Andalus" w:cs="Andalus" w:hint="cs"/>
          <w:b/>
          <w:bCs/>
          <w:sz w:val="36"/>
          <w:szCs w:val="36"/>
          <w:rtl/>
          <w:lang w:val="en-US"/>
        </w:rPr>
        <w:t>23</w:t>
      </w:r>
    </w:p>
    <w:p w:rsidR="0090139A" w:rsidRPr="00987748" w:rsidRDefault="00652029" w:rsidP="000E0A13">
      <w:pPr>
        <w:bidi/>
        <w:spacing w:after="0"/>
        <w:ind w:hanging="1"/>
        <w:rPr>
          <w:rFonts w:ascii="Andalus" w:eastAsia="Times New Roman" w:hAnsi="Andalus" w:cs="Andalus"/>
          <w:b/>
          <w:bCs/>
          <w:sz w:val="36"/>
          <w:szCs w:val="36"/>
          <w:rtl/>
          <w:lang w:val="en-US"/>
        </w:rPr>
      </w:pPr>
      <w:r w:rsidRPr="00987748">
        <w:rPr>
          <w:rFonts w:ascii="Andalus" w:eastAsia="Times New Roman" w:hAnsi="Andalus" w:cs="Andalus" w:hint="cs"/>
          <w:b/>
          <w:bCs/>
          <w:sz w:val="36"/>
          <w:szCs w:val="36"/>
          <w:rtl/>
          <w:lang w:val="en-US"/>
        </w:rPr>
        <w:t>امتحان</w:t>
      </w:r>
      <w:r w:rsidR="0090139A" w:rsidRPr="00987748">
        <w:rPr>
          <w:rFonts w:ascii="Andalus" w:eastAsia="Times New Roman" w:hAnsi="Andalus" w:cs="Andalus" w:hint="cs"/>
          <w:b/>
          <w:bCs/>
          <w:sz w:val="36"/>
          <w:szCs w:val="36"/>
          <w:rtl/>
          <w:lang w:val="en-US"/>
        </w:rPr>
        <w:t xml:space="preserve"> الفصل الأول للسنة</w:t>
      </w:r>
      <w:r w:rsidR="00987748">
        <w:rPr>
          <w:rFonts w:ascii="Andalus" w:eastAsia="Times New Roman" w:hAnsi="Andalus" w:cs="Andalus" w:hint="cs"/>
          <w:b/>
          <w:bCs/>
          <w:sz w:val="36"/>
          <w:szCs w:val="36"/>
          <w:rtl/>
          <w:lang w:val="en-US"/>
        </w:rPr>
        <w:t xml:space="preserve"> للرابعة متوسط                  </w:t>
      </w:r>
      <w:r w:rsidR="0090139A" w:rsidRPr="00987748">
        <w:rPr>
          <w:rFonts w:ascii="Andalus" w:eastAsia="Times New Roman" w:hAnsi="Andalus" w:cs="Andalus" w:hint="cs"/>
          <w:b/>
          <w:bCs/>
          <w:sz w:val="36"/>
          <w:szCs w:val="36"/>
          <w:rtl/>
          <w:lang w:val="en-US"/>
        </w:rPr>
        <w:t xml:space="preserve">      </w:t>
      </w:r>
      <w:r w:rsidR="00E4456D">
        <w:rPr>
          <w:rFonts w:ascii="Andalus" w:eastAsia="Times New Roman" w:hAnsi="Andalus" w:cs="Andalus" w:hint="cs"/>
          <w:b/>
          <w:bCs/>
          <w:sz w:val="36"/>
          <w:szCs w:val="36"/>
          <w:rtl/>
          <w:lang w:val="en-US"/>
        </w:rPr>
        <w:t xml:space="preserve">   </w:t>
      </w:r>
      <w:r w:rsidR="00987748" w:rsidRPr="00987748">
        <w:rPr>
          <w:rFonts w:ascii="Andalus" w:eastAsia="Times New Roman" w:hAnsi="Andalus" w:cs="Andalus" w:hint="cs"/>
          <w:b/>
          <w:bCs/>
          <w:sz w:val="36"/>
          <w:szCs w:val="36"/>
          <w:rtl/>
          <w:lang w:val="en-US"/>
        </w:rPr>
        <w:t xml:space="preserve"> </w:t>
      </w:r>
      <w:r w:rsidR="0090139A" w:rsidRPr="00987748">
        <w:rPr>
          <w:rFonts w:ascii="Andalus" w:eastAsia="Times New Roman" w:hAnsi="Andalus" w:cs="Andalus" w:hint="cs"/>
          <w:b/>
          <w:bCs/>
          <w:sz w:val="36"/>
          <w:szCs w:val="36"/>
          <w:rtl/>
          <w:lang w:val="en-US"/>
        </w:rPr>
        <w:t xml:space="preserve">                  التاريخ: </w:t>
      </w:r>
      <w:r w:rsidR="002603BE" w:rsidRPr="00987748">
        <w:rPr>
          <w:rFonts w:ascii="Andalus" w:eastAsia="Times New Roman" w:hAnsi="Andalus" w:cs="Andalus" w:hint="cs"/>
          <w:b/>
          <w:bCs/>
          <w:sz w:val="36"/>
          <w:szCs w:val="36"/>
          <w:rtl/>
          <w:lang w:val="en-US"/>
        </w:rPr>
        <w:t>06</w:t>
      </w:r>
      <w:r w:rsidR="0090139A" w:rsidRPr="00987748">
        <w:rPr>
          <w:rFonts w:ascii="Andalus" w:eastAsia="Times New Roman" w:hAnsi="Andalus" w:cs="Andalus"/>
          <w:b/>
          <w:bCs/>
          <w:sz w:val="36"/>
          <w:szCs w:val="36"/>
          <w:rtl/>
          <w:lang w:val="en-US"/>
        </w:rPr>
        <w:t>/</w:t>
      </w:r>
      <w:r w:rsidR="006E3917" w:rsidRPr="00987748">
        <w:rPr>
          <w:rFonts w:ascii="Andalus" w:eastAsia="Times New Roman" w:hAnsi="Andalus" w:cs="Andalus" w:hint="cs"/>
          <w:b/>
          <w:bCs/>
          <w:sz w:val="36"/>
          <w:szCs w:val="36"/>
          <w:rtl/>
          <w:lang w:val="en-US"/>
        </w:rPr>
        <w:t>12</w:t>
      </w:r>
      <w:r w:rsidR="0090139A" w:rsidRPr="00987748">
        <w:rPr>
          <w:rFonts w:ascii="Andalus" w:eastAsia="Times New Roman" w:hAnsi="Andalus" w:cs="Andalus"/>
          <w:b/>
          <w:bCs/>
          <w:sz w:val="36"/>
          <w:szCs w:val="36"/>
          <w:rtl/>
          <w:lang w:val="en-US"/>
        </w:rPr>
        <w:t>/20</w:t>
      </w:r>
      <w:r w:rsidR="006E3917" w:rsidRPr="00987748">
        <w:rPr>
          <w:rFonts w:ascii="Andalus" w:eastAsia="Times New Roman" w:hAnsi="Andalus" w:cs="Andalus" w:hint="cs"/>
          <w:b/>
          <w:bCs/>
          <w:sz w:val="36"/>
          <w:szCs w:val="36"/>
          <w:rtl/>
          <w:lang w:val="en-US"/>
        </w:rPr>
        <w:t>2</w:t>
      </w:r>
      <w:r w:rsidR="000E0A13">
        <w:rPr>
          <w:rFonts w:ascii="Andalus" w:eastAsia="Times New Roman" w:hAnsi="Andalus" w:cs="Andalus" w:hint="cs"/>
          <w:b/>
          <w:bCs/>
          <w:sz w:val="36"/>
          <w:szCs w:val="36"/>
          <w:rtl/>
          <w:lang w:val="en-US"/>
        </w:rPr>
        <w:t>2</w:t>
      </w:r>
    </w:p>
    <w:p w:rsidR="0090139A" w:rsidRPr="00987748" w:rsidRDefault="00A055F2" w:rsidP="0090139A">
      <w:pPr>
        <w:bidi/>
        <w:spacing w:after="0"/>
        <w:ind w:hanging="1"/>
        <w:rPr>
          <w:rFonts w:ascii="Andalus" w:eastAsia="Times New Roman" w:hAnsi="Andalus" w:cs="Andalus"/>
          <w:b/>
          <w:bCs/>
          <w:sz w:val="36"/>
          <w:szCs w:val="36"/>
          <w:rtl/>
          <w:lang w:val="en-US"/>
        </w:rPr>
      </w:pPr>
      <w:r w:rsidRPr="00A055F2">
        <w:rPr>
          <w:rFonts w:ascii="Andalus" w:eastAsia="Times New Roman" w:hAnsi="Andalus" w:cs="Andalus"/>
          <w:b/>
          <w:bCs/>
          <w:sz w:val="36"/>
          <w:szCs w:val="36"/>
          <w:rtl/>
          <w:lang w:val="en-US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304" type="#_x0000_t32" style="position:absolute;left:0;text-align:left;margin-left:.15pt;margin-top:1.05pt;width:552.75pt;height:0;flip:x;z-index:251644416" o:connectortype="straight"/>
        </w:pict>
      </w:r>
      <w:r w:rsidR="00652029" w:rsidRPr="00987748">
        <w:rPr>
          <w:rFonts w:ascii="Andalus" w:eastAsia="Times New Roman" w:hAnsi="Andalus" w:cs="Andalus" w:hint="cs"/>
          <w:b/>
          <w:bCs/>
          <w:sz w:val="36"/>
          <w:szCs w:val="36"/>
          <w:rtl/>
          <w:lang w:val="en-US"/>
        </w:rPr>
        <w:t>اختبار</w:t>
      </w:r>
      <w:r w:rsidR="0090139A" w:rsidRPr="00987748">
        <w:rPr>
          <w:rFonts w:ascii="Andalus" w:eastAsia="Times New Roman" w:hAnsi="Andalus" w:cs="Andalus" w:hint="cs"/>
          <w:b/>
          <w:bCs/>
          <w:sz w:val="36"/>
          <w:szCs w:val="36"/>
          <w:rtl/>
          <w:lang w:val="en-US"/>
        </w:rPr>
        <w:t xml:space="preserve"> في مادة : الرياضيا</w:t>
      </w:r>
      <w:r w:rsidR="00987748">
        <w:rPr>
          <w:rFonts w:ascii="Andalus" w:eastAsia="Times New Roman" w:hAnsi="Andalus" w:cs="Andalus" w:hint="cs"/>
          <w:b/>
          <w:bCs/>
          <w:sz w:val="36"/>
          <w:szCs w:val="36"/>
          <w:rtl/>
          <w:lang w:val="en-US"/>
        </w:rPr>
        <w:t xml:space="preserve">ت                        </w:t>
      </w:r>
      <w:r w:rsidR="00E4456D">
        <w:rPr>
          <w:rFonts w:ascii="Andalus" w:eastAsia="Times New Roman" w:hAnsi="Andalus" w:cs="Andalus" w:hint="cs"/>
          <w:b/>
          <w:bCs/>
          <w:sz w:val="36"/>
          <w:szCs w:val="36"/>
          <w:rtl/>
          <w:lang w:val="en-US"/>
        </w:rPr>
        <w:t xml:space="preserve">         </w:t>
      </w:r>
      <w:r w:rsidR="00987748" w:rsidRPr="00987748">
        <w:rPr>
          <w:rFonts w:ascii="Andalus" w:eastAsia="Times New Roman" w:hAnsi="Andalus" w:cs="Andalus" w:hint="cs"/>
          <w:b/>
          <w:bCs/>
          <w:sz w:val="36"/>
          <w:szCs w:val="36"/>
          <w:rtl/>
          <w:lang w:val="en-US"/>
        </w:rPr>
        <w:t xml:space="preserve"> </w:t>
      </w:r>
      <w:r w:rsidR="0090139A" w:rsidRPr="00987748">
        <w:rPr>
          <w:rFonts w:ascii="Andalus" w:eastAsia="Times New Roman" w:hAnsi="Andalus" w:cs="Andalus" w:hint="cs"/>
          <w:b/>
          <w:bCs/>
          <w:sz w:val="36"/>
          <w:szCs w:val="36"/>
          <w:rtl/>
          <w:lang w:val="en-US"/>
        </w:rPr>
        <w:t xml:space="preserve">  </w:t>
      </w:r>
      <w:r w:rsidR="00E4456D">
        <w:rPr>
          <w:rFonts w:ascii="Andalus" w:eastAsia="Times New Roman" w:hAnsi="Andalus" w:cs="Andalus" w:hint="cs"/>
          <w:b/>
          <w:bCs/>
          <w:sz w:val="36"/>
          <w:szCs w:val="36"/>
          <w:rtl/>
          <w:lang w:val="en-US"/>
        </w:rPr>
        <w:t xml:space="preserve">                               </w:t>
      </w:r>
      <w:r w:rsidR="0090139A" w:rsidRPr="00987748">
        <w:rPr>
          <w:rFonts w:ascii="Andalus" w:eastAsia="Times New Roman" w:hAnsi="Andalus" w:cs="Andalus" w:hint="cs"/>
          <w:b/>
          <w:bCs/>
          <w:sz w:val="36"/>
          <w:szCs w:val="36"/>
          <w:rtl/>
          <w:lang w:val="en-US"/>
        </w:rPr>
        <w:t xml:space="preserve">    المدة: سـاعتان</w:t>
      </w:r>
    </w:p>
    <w:p w:rsidR="0090139A" w:rsidRPr="00987748" w:rsidRDefault="00A055F2" w:rsidP="0090139A">
      <w:pPr>
        <w:bidi/>
        <w:spacing w:after="0"/>
        <w:ind w:hanging="1"/>
        <w:rPr>
          <w:rFonts w:ascii="Andalus" w:eastAsia="Times New Roman" w:hAnsi="Andalus" w:cs="Andalus"/>
          <w:b/>
          <w:bCs/>
          <w:sz w:val="36"/>
          <w:szCs w:val="36"/>
          <w:rtl/>
          <w:lang w:val="en-US"/>
        </w:rPr>
      </w:pPr>
      <w:r w:rsidRPr="00A055F2">
        <w:rPr>
          <w:rFonts w:ascii="Andalus" w:eastAsia="Times New Roman" w:hAnsi="Andalus" w:cs="Andalus"/>
          <w:b/>
          <w:bCs/>
          <w:sz w:val="36"/>
          <w:szCs w:val="36"/>
          <w:rtl/>
          <w:lang w:val="en-US"/>
        </w:rPr>
        <w:pict>
          <v:shape id="_x0000_s1303" type="#_x0000_t32" style="position:absolute;left:0;text-align:left;margin-left:.15pt;margin-top:-.05pt;width:552.75pt;height:0;flip:x;z-index:251643392" o:connectortype="straight"/>
        </w:pict>
      </w:r>
      <w:r w:rsidR="0090139A" w:rsidRPr="00987748">
        <w:rPr>
          <w:rFonts w:ascii="Andalus" w:eastAsia="Times New Roman" w:hAnsi="Andalus" w:cs="Andalus" w:hint="cs"/>
          <w:b/>
          <w:bCs/>
          <w:sz w:val="36"/>
          <w:szCs w:val="36"/>
          <w:rtl/>
          <w:lang w:val="en-US"/>
        </w:rPr>
        <w:t>الجزء الأول( 12 نقطة)</w:t>
      </w:r>
    </w:p>
    <w:p w:rsidR="0090139A" w:rsidRPr="00E35609" w:rsidRDefault="0090139A" w:rsidP="00470CAF">
      <w:pPr>
        <w:tabs>
          <w:tab w:val="left" w:pos="6100"/>
        </w:tabs>
        <w:bidi/>
        <w:spacing w:after="0" w:line="360" w:lineRule="auto"/>
        <w:ind w:hanging="1"/>
        <w:rPr>
          <w:rFonts w:ascii="Andalus" w:eastAsia="Times New Roman" w:hAnsi="Andalus" w:cs="Andalus"/>
          <w:b/>
          <w:bCs/>
          <w:sz w:val="32"/>
          <w:szCs w:val="32"/>
          <w:rtl/>
          <w:lang w:val="en-US"/>
        </w:rPr>
      </w:pPr>
      <w:r w:rsidRPr="00987748">
        <w:rPr>
          <w:rFonts w:ascii="Andalus" w:eastAsia="Times New Roman" w:hAnsi="Andalus" w:cs="Andalus" w:hint="cs"/>
          <w:b/>
          <w:bCs/>
          <w:sz w:val="36"/>
          <w:szCs w:val="36"/>
          <w:rtl/>
          <w:lang w:val="en-US"/>
        </w:rPr>
        <w:t>التمرين الأول(</w:t>
      </w:r>
      <w:r w:rsidR="00470CAF">
        <w:rPr>
          <w:rFonts w:ascii="Andalus" w:eastAsia="Times New Roman" w:hAnsi="Andalus" w:cs="Andalus"/>
          <w:b/>
          <w:bCs/>
          <w:sz w:val="36"/>
          <w:szCs w:val="36"/>
          <w:lang w:val="en-US"/>
        </w:rPr>
        <w:t>02,5</w:t>
      </w:r>
      <w:r w:rsidRPr="00987748">
        <w:rPr>
          <w:rFonts w:ascii="Andalus" w:eastAsia="Times New Roman" w:hAnsi="Andalus" w:cs="Andalus" w:hint="cs"/>
          <w:b/>
          <w:bCs/>
          <w:sz w:val="36"/>
          <w:szCs w:val="36"/>
          <w:rtl/>
          <w:lang w:val="en-US"/>
        </w:rPr>
        <w:t xml:space="preserve"> نق</w:t>
      </w:r>
      <w:r w:rsidR="00470CAF" w:rsidRPr="00987748">
        <w:rPr>
          <w:rFonts w:ascii="Andalus" w:eastAsia="Times New Roman" w:hAnsi="Andalus" w:cs="Andalus" w:hint="cs"/>
          <w:b/>
          <w:bCs/>
          <w:sz w:val="36"/>
          <w:szCs w:val="36"/>
          <w:rtl/>
          <w:lang w:val="en-US"/>
        </w:rPr>
        <w:t>ط</w:t>
      </w:r>
      <w:r w:rsidR="00470CAF">
        <w:rPr>
          <w:rFonts w:ascii="Andalus" w:eastAsia="Times New Roman" w:hAnsi="Andalus" w:cs="Andalus" w:hint="cs"/>
          <w:b/>
          <w:bCs/>
          <w:sz w:val="36"/>
          <w:szCs w:val="36"/>
          <w:rtl/>
          <w:lang w:val="en-US"/>
        </w:rPr>
        <w:t>ة</w:t>
      </w:r>
      <w:r w:rsidRPr="00987748">
        <w:rPr>
          <w:rFonts w:ascii="Andalus" w:eastAsia="Times New Roman" w:hAnsi="Andalus" w:cs="Andalus" w:hint="cs"/>
          <w:b/>
          <w:bCs/>
          <w:sz w:val="36"/>
          <w:szCs w:val="36"/>
          <w:rtl/>
          <w:lang w:val="en-US"/>
        </w:rPr>
        <w:t>)</w:t>
      </w:r>
      <w:r>
        <w:rPr>
          <w:rFonts w:ascii="Andalus" w:eastAsia="Times New Roman" w:hAnsi="Andalus" w:cs="Andalus"/>
          <w:b/>
          <w:bCs/>
          <w:sz w:val="32"/>
          <w:szCs w:val="32"/>
          <w:rtl/>
          <w:lang w:val="en-US"/>
        </w:rPr>
        <w:tab/>
      </w:r>
    </w:p>
    <w:p w:rsidR="0090139A" w:rsidRPr="00C34078" w:rsidRDefault="00A055F2" w:rsidP="00E0097C">
      <w:pPr>
        <w:pStyle w:val="Paragraphedeliste"/>
        <w:numPr>
          <w:ilvl w:val="0"/>
          <w:numId w:val="15"/>
        </w:numPr>
        <w:bidi/>
        <w:spacing w:after="0" w:line="360" w:lineRule="auto"/>
        <w:ind w:left="424"/>
        <w:rPr>
          <w:rFonts w:ascii="Arabic Typesetting" w:eastAsia="Times New Roman" w:hAnsi="Arabic Typesetting" w:cs="Arabic Typesetting"/>
          <w:b/>
          <w:bCs/>
          <w:sz w:val="40"/>
          <w:szCs w:val="40"/>
          <w:rtl/>
          <w:lang w:val="en-US"/>
        </w:rPr>
      </w:pPr>
      <w:r w:rsidRPr="00A055F2">
        <w:rPr>
          <w:rFonts w:ascii="Arabic Typesetting" w:eastAsia="Times New Roman" w:hAnsi="Arabic Typesetting" w:cs="Arabic Typesetting"/>
          <w:b/>
          <w:bCs/>
          <w:sz w:val="42"/>
          <w:szCs w:val="42"/>
          <w:rtl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386" type="#_x0000_t202" style="position:absolute;left:0;text-align:left;margin-left:76.35pt;margin-top:26.35pt;width:155.35pt;height:60.25pt;z-index:-251652608;mso-wrap-style:none" strokecolor="white [3212]">
            <v:textbox style="mso-next-textbox:#_x0000_s1386;mso-fit-shape-to-text:t">
              <w:txbxContent>
                <w:p w:rsidR="003E0390" w:rsidRDefault="003E0390" w:rsidP="00EC77E8">
                  <w:r w:rsidRPr="00A66C0B">
                    <w:rPr>
                      <w:rFonts w:ascii="Times New Roman" w:eastAsia="Times New Roman" w:hAnsi="Times New Roman" w:cs="Times New Roman"/>
                      <w:position w:val="-46"/>
                      <w:sz w:val="24"/>
                      <w:szCs w:val="24"/>
                      <w:lang w:val="en-US"/>
                    </w:rPr>
                    <w:object w:dxaOrig="3660" w:dyaOrig="104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39.95pt;height:40.3pt" o:ole="">
                        <v:imagedata r:id="rId8" o:title=""/>
                      </v:shape>
                      <o:OLEObject Type="Embed" ProgID="Equation.DSMT4" ShapeID="_x0000_i1025" DrawAspect="Content" ObjectID="_1731857927" r:id="rId9"/>
                    </w:object>
                  </w:r>
                </w:p>
              </w:txbxContent>
            </v:textbox>
          </v:shape>
        </w:pict>
      </w:r>
      <w:r w:rsidR="0090139A" w:rsidRPr="00C179A3">
        <w:rPr>
          <w:rFonts w:ascii="Arabic Typesetting" w:eastAsia="Times New Roman" w:hAnsi="Arabic Typesetting" w:cs="Arabic Typesetting"/>
          <w:b/>
          <w:bCs/>
          <w:sz w:val="42"/>
          <w:szCs w:val="42"/>
          <w:rtl/>
          <w:lang w:val="en-US"/>
        </w:rPr>
        <w:t>أحسب القاسم المشترك الأكبر للعددين</w:t>
      </w:r>
      <w:r w:rsidR="00E0097C" w:rsidRPr="00526E65">
        <w:rPr>
          <w:rFonts w:asciiTheme="majorBidi" w:eastAsia="Times New Roman" w:hAnsiTheme="majorBidi" w:cstheme="majorBidi"/>
          <w:b/>
          <w:bCs/>
          <w:sz w:val="30"/>
          <w:szCs w:val="30"/>
          <w:lang w:val="en-US"/>
        </w:rPr>
        <w:t>380</w:t>
      </w:r>
      <w:r w:rsidR="0090139A" w:rsidRPr="00C179A3">
        <w:rPr>
          <w:rFonts w:ascii="Arabic Typesetting" w:eastAsia="Times New Roman" w:hAnsi="Arabic Typesetting" w:cs="Arabic Typesetting"/>
          <w:b/>
          <w:bCs/>
          <w:sz w:val="42"/>
          <w:szCs w:val="42"/>
          <w:rtl/>
          <w:lang w:val="en-US"/>
        </w:rPr>
        <w:t xml:space="preserve"> و</w:t>
      </w:r>
      <w:r w:rsidR="00E0097C" w:rsidRPr="00526E65">
        <w:rPr>
          <w:rFonts w:asciiTheme="majorBidi" w:eastAsia="Times New Roman" w:hAnsiTheme="majorBidi" w:cstheme="majorBidi"/>
          <w:b/>
          <w:bCs/>
          <w:sz w:val="30"/>
          <w:szCs w:val="30"/>
          <w:lang w:val="en-US"/>
        </w:rPr>
        <w:t>152</w:t>
      </w:r>
      <w:r w:rsidR="0090139A" w:rsidRPr="00C179A3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/>
        </w:rPr>
        <w:t>.</w:t>
      </w:r>
    </w:p>
    <w:p w:rsidR="0090139A" w:rsidRPr="00C34078" w:rsidRDefault="0090139A" w:rsidP="0090139A">
      <w:pPr>
        <w:pStyle w:val="Paragraphedeliste"/>
        <w:numPr>
          <w:ilvl w:val="0"/>
          <w:numId w:val="15"/>
        </w:numPr>
        <w:bidi/>
        <w:spacing w:after="0" w:line="240" w:lineRule="auto"/>
        <w:ind w:left="424"/>
        <w:rPr>
          <w:rFonts w:asciiTheme="majorBidi" w:eastAsia="Times New Roman" w:hAnsiTheme="majorBidi" w:cstheme="majorBidi"/>
          <w:b/>
          <w:bCs/>
          <w:lang w:bidi="ar-DZ"/>
        </w:rPr>
      </w:pPr>
      <w:r w:rsidRPr="00C179A3">
        <w:rPr>
          <w:rFonts w:ascii="Arabic Typesetting" w:eastAsia="Times New Roman" w:hAnsi="Arabic Typesetting" w:cs="Arabic Typesetting"/>
          <w:b/>
          <w:bCs/>
          <w:sz w:val="42"/>
          <w:szCs w:val="42"/>
          <w:rtl/>
          <w:lang w:val="en-US"/>
        </w:rPr>
        <w:t xml:space="preserve">أحسب العدد </w:t>
      </w:r>
      <w:r w:rsidRPr="00B82EA9">
        <w:rPr>
          <w:rFonts w:ascii="Arabic Typesetting" w:eastAsia="Times New Roman" w:hAnsi="Arabic Typesetting" w:cs="Arabic Typesetting"/>
          <w:b/>
          <w:bCs/>
          <w:sz w:val="42"/>
          <w:szCs w:val="42"/>
          <w:lang w:val="en-US"/>
        </w:rPr>
        <w:t>A</w:t>
      </w:r>
      <w:r w:rsidRPr="00C179A3">
        <w:rPr>
          <w:rFonts w:ascii="Arabic Typesetting" w:eastAsia="Times New Roman" w:hAnsi="Arabic Typesetting" w:cs="Arabic Typesetting"/>
          <w:b/>
          <w:bCs/>
          <w:sz w:val="42"/>
          <w:szCs w:val="42"/>
          <w:rtl/>
          <w:lang w:val="en-US"/>
        </w:rPr>
        <w:t xml:space="preserve"> </w:t>
      </w:r>
      <w:r w:rsidRPr="00C179A3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/>
        </w:rPr>
        <w:t>واكتبه على شكل كسر غير قابل للاختزال حيث</w:t>
      </w:r>
      <w:r w:rsidRPr="00C34078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 xml:space="preserve"> </w:t>
      </w:r>
      <w:r w:rsidRPr="00C34078">
        <w:rPr>
          <w:rFonts w:ascii="Arabic Typesetting" w:eastAsia="Times New Roman" w:hAnsi="Arabic Typesetting" w:cs="Arabic Typesetting"/>
          <w:b/>
          <w:bCs/>
          <w:sz w:val="40"/>
          <w:szCs w:val="40"/>
          <w:rtl/>
          <w:lang w:val="en-US"/>
        </w:rPr>
        <w:t>:</w:t>
      </w:r>
      <w:r w:rsidRPr="00C34078">
        <w:rPr>
          <w:rFonts w:ascii="Arabic Typesetting" w:eastAsia="Times New Roman" w:hAnsi="Arabic Typesetting" w:cs="Arabic Typesetting"/>
          <w:b/>
          <w:bCs/>
          <w:sz w:val="40"/>
          <w:szCs w:val="40"/>
          <w:lang w:val="en-US"/>
        </w:rPr>
        <w:t xml:space="preserve">                                                              </w:t>
      </w:r>
      <w:r w:rsidRPr="00C34078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 xml:space="preserve"> </w:t>
      </w:r>
      <w:r w:rsidRPr="00C34078"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         </w:t>
      </w:r>
    </w:p>
    <w:p w:rsidR="0097446E" w:rsidRPr="00C34078" w:rsidRDefault="00A055F2" w:rsidP="00470CAF">
      <w:pPr>
        <w:tabs>
          <w:tab w:val="center" w:pos="5599"/>
        </w:tabs>
        <w:bidi/>
        <w:spacing w:after="0"/>
        <w:rPr>
          <w:rFonts w:ascii="Andalus" w:eastAsia="Times New Roman" w:hAnsi="Andalus" w:cs="Andalus"/>
          <w:b/>
          <w:bCs/>
          <w:sz w:val="32"/>
          <w:szCs w:val="32"/>
          <w:rtl/>
          <w:lang w:val="en-US"/>
        </w:rPr>
      </w:pPr>
      <w:r w:rsidRPr="00A055F2">
        <w:rPr>
          <w:rFonts w:ascii="Andalus" w:eastAsia="Times New Roman" w:hAnsi="Andalus" w:cs="Andalus"/>
          <w:b/>
          <w:bCs/>
          <w:sz w:val="36"/>
          <w:szCs w:val="36"/>
          <w:rtl/>
          <w:lang w:val="en-US"/>
        </w:rPr>
        <w:pict>
          <v:shape id="_x0000_s1414" type="#_x0000_t202" style="position:absolute;left:0;text-align:left;margin-left:114.55pt;margin-top:20.95pt;width:314.6pt;height:45.75pt;z-index:-251651584;mso-wrap-style:none" strokecolor="white [3212]">
            <v:textbox style="mso-next-textbox:#_x0000_s1414">
              <w:txbxContent>
                <w:p w:rsidR="003E0390" w:rsidRDefault="003E0390" w:rsidP="0097446E">
                  <w:pPr>
                    <w:rPr>
                      <w:lang w:bidi="ar-DZ"/>
                    </w:rPr>
                  </w:pPr>
                  <w:r w:rsidRPr="00804621">
                    <w:rPr>
                      <w:rFonts w:ascii="Times New Roman" w:eastAsia="Times New Roman" w:hAnsi="Times New Roman" w:cs="Times New Roman"/>
                      <w:position w:val="-36"/>
                      <w:sz w:val="24"/>
                      <w:szCs w:val="24"/>
                      <w:lang w:val="en-US"/>
                    </w:rPr>
                    <w:object w:dxaOrig="7839" w:dyaOrig="980">
                      <v:shape id="_x0000_i1026" type="#_x0000_t75" style="width:299.5pt;height:37.45pt" o:ole="">
                        <v:imagedata r:id="rId10" o:title=""/>
                      </v:shape>
                      <o:OLEObject Type="Embed" ProgID="Equation.DSMT4" ShapeID="_x0000_i1026" DrawAspect="Content" ObjectID="_1731857928" r:id="rId11"/>
                    </w:object>
                  </w:r>
                </w:p>
              </w:txbxContent>
            </v:textbox>
          </v:shape>
        </w:pict>
      </w:r>
      <w:r w:rsidR="0097446E" w:rsidRPr="00987748">
        <w:rPr>
          <w:rFonts w:ascii="Andalus" w:eastAsia="Times New Roman" w:hAnsi="Andalus" w:cs="Andalus" w:hint="cs"/>
          <w:b/>
          <w:bCs/>
          <w:sz w:val="36"/>
          <w:szCs w:val="36"/>
          <w:rtl/>
          <w:lang w:val="en-US"/>
        </w:rPr>
        <w:t>التمرين الثاني(</w:t>
      </w:r>
      <w:r w:rsidR="00470CAF">
        <w:rPr>
          <w:rFonts w:ascii="Andalus" w:eastAsia="Times New Roman" w:hAnsi="Andalus" w:cs="Andalus"/>
          <w:b/>
          <w:bCs/>
          <w:sz w:val="36"/>
          <w:szCs w:val="36"/>
          <w:lang w:val="en-US"/>
        </w:rPr>
        <w:t>3,5</w:t>
      </w:r>
      <w:r w:rsidR="0097446E" w:rsidRPr="00987748">
        <w:rPr>
          <w:rFonts w:ascii="Andalus" w:eastAsia="Times New Roman" w:hAnsi="Andalus" w:cs="Andalus" w:hint="cs"/>
          <w:b/>
          <w:bCs/>
          <w:sz w:val="36"/>
          <w:szCs w:val="36"/>
          <w:rtl/>
          <w:lang w:val="en-US"/>
        </w:rPr>
        <w:t xml:space="preserve"> نقاط)</w:t>
      </w:r>
      <w:r w:rsidR="0097446E">
        <w:rPr>
          <w:rFonts w:ascii="Andalus" w:eastAsia="Times New Roman" w:hAnsi="Andalus" w:cs="Andalus"/>
          <w:b/>
          <w:bCs/>
          <w:sz w:val="32"/>
          <w:szCs w:val="32"/>
          <w:rtl/>
          <w:lang w:val="en-US"/>
        </w:rPr>
        <w:tab/>
      </w:r>
    </w:p>
    <w:p w:rsidR="0097446E" w:rsidRPr="00C34078" w:rsidRDefault="00A055F2" w:rsidP="009B672F">
      <w:pPr>
        <w:tabs>
          <w:tab w:val="left" w:pos="4167"/>
        </w:tabs>
        <w:bidi/>
        <w:spacing w:after="0" w:line="360" w:lineRule="auto"/>
        <w:rPr>
          <w:rFonts w:ascii="Arabic Typesetting" w:eastAsia="Times New Roman" w:hAnsi="Arabic Typesetting" w:cs="Arabic Typesetting"/>
          <w:b/>
          <w:bCs/>
          <w:sz w:val="40"/>
          <w:szCs w:val="40"/>
          <w:rtl/>
          <w:lang w:val="en-US"/>
        </w:rPr>
      </w:pPr>
      <w:r w:rsidRPr="00A055F2">
        <w:rPr>
          <w:rFonts w:ascii="Arabic Typesetting" w:eastAsia="Times New Roman" w:hAnsi="Arabic Typesetting" w:cs="Arabic Typesetting"/>
          <w:b/>
          <w:bCs/>
          <w:sz w:val="42"/>
          <w:szCs w:val="42"/>
          <w:rtl/>
          <w:lang w:val="en-US"/>
        </w:rPr>
        <w:pict>
          <v:shape id="_x0000_s1415" type="#_x0000_t202" style="position:absolute;left:0;text-align:left;margin-left:356.2pt;margin-top:34.9pt;width:54.9pt;height:29.35pt;z-index:-251650560;mso-wrap-style:none" strokecolor="white [3212]">
            <v:textbox style="mso-next-textbox:#_x0000_s1415">
              <w:txbxContent>
                <w:p w:rsidR="003E0390" w:rsidRDefault="003E0390" w:rsidP="002E33CF">
                  <w:pPr>
                    <w:bidi/>
                  </w:pPr>
                  <w:r w:rsidRPr="001B18BB">
                    <w:rPr>
                      <w:rFonts w:ascii="Times New Roman" w:eastAsia="Times New Roman" w:hAnsi="Times New Roman" w:cs="Times New Roman"/>
                      <w:position w:val="-8"/>
                      <w:sz w:val="24"/>
                      <w:szCs w:val="24"/>
                      <w:lang w:val="en-US"/>
                    </w:rPr>
                    <w:object w:dxaOrig="1020" w:dyaOrig="480">
                      <v:shape id="_x0000_i1027" type="#_x0000_t75" style="width:39.75pt;height:19pt" o:ole="">
                        <v:imagedata r:id="rId12" o:title=""/>
                      </v:shape>
                      <o:OLEObject Type="Embed" ProgID="Equation.DSMT4" ShapeID="_x0000_i1027" DrawAspect="Content" ObjectID="_1731857929" r:id="rId13"/>
                    </w:object>
                  </w:r>
                </w:p>
              </w:txbxContent>
            </v:textbox>
          </v:shape>
        </w:pict>
      </w:r>
      <w:r w:rsidR="0097446E" w:rsidRPr="00C179A3">
        <w:rPr>
          <w:rFonts w:ascii="Arabic Typesetting" w:eastAsia="Times New Roman" w:hAnsi="Arabic Typesetting" w:cs="Arabic Typesetting"/>
          <w:b/>
          <w:bCs/>
          <w:sz w:val="42"/>
          <w:szCs w:val="42"/>
          <w:rtl/>
          <w:lang w:val="en-US"/>
        </w:rPr>
        <w:t>ليك</w:t>
      </w:r>
      <w:r w:rsidR="0097446E" w:rsidRPr="00C179A3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/>
        </w:rPr>
        <w:t>ن</w:t>
      </w:r>
      <w:r w:rsidR="0097446E" w:rsidRPr="00C179A3">
        <w:rPr>
          <w:rFonts w:ascii="Arabic Typesetting" w:eastAsia="Times New Roman" w:hAnsi="Arabic Typesetting" w:cs="Arabic Typesetting"/>
          <w:b/>
          <w:bCs/>
          <w:sz w:val="42"/>
          <w:szCs w:val="42"/>
          <w:rtl/>
          <w:lang w:val="en-US"/>
        </w:rPr>
        <w:t xml:space="preserve"> العددا</w:t>
      </w:r>
      <w:r w:rsidR="0097446E" w:rsidRPr="00C179A3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/>
        </w:rPr>
        <w:t>ن:</w:t>
      </w:r>
      <w:r w:rsidR="0097446E" w:rsidRPr="00C179A3">
        <w:rPr>
          <w:rFonts w:ascii="Arabic Typesetting" w:eastAsia="Times New Roman" w:hAnsi="Arabic Typesetting" w:cs="Arabic Typesetting"/>
          <w:b/>
          <w:bCs/>
          <w:sz w:val="42"/>
          <w:szCs w:val="42"/>
          <w:lang w:val="en-US"/>
        </w:rPr>
        <w:t xml:space="preserve"> </w:t>
      </w:r>
      <w:r w:rsidR="0097446E" w:rsidRPr="00C179A3">
        <w:rPr>
          <w:rFonts w:ascii="Arabic Typesetting" w:eastAsia="Times New Roman" w:hAnsi="Arabic Typesetting" w:cs="Arabic Typesetting"/>
          <w:b/>
          <w:bCs/>
          <w:sz w:val="42"/>
          <w:szCs w:val="42"/>
          <w:rtl/>
          <w:lang w:val="en-US"/>
        </w:rPr>
        <w:t xml:space="preserve"> </w:t>
      </w:r>
      <w:r w:rsidR="0097446E" w:rsidRPr="00C179A3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/>
        </w:rPr>
        <w:t xml:space="preserve">                                         </w:t>
      </w:r>
      <w:r w:rsidR="0097446E" w:rsidRPr="00C179A3">
        <w:rPr>
          <w:rFonts w:ascii="Arabic Typesetting" w:eastAsia="Times New Roman" w:hAnsi="Arabic Typesetting" w:cs="Arabic Typesetting"/>
          <w:b/>
          <w:bCs/>
          <w:sz w:val="42"/>
          <w:szCs w:val="42"/>
          <w:rtl/>
          <w:lang w:val="en-US"/>
        </w:rPr>
        <w:t xml:space="preserve">  </w:t>
      </w:r>
      <w:r w:rsidR="009B672F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/>
        </w:rPr>
        <w:t xml:space="preserve">          </w:t>
      </w:r>
      <w:r w:rsidR="0097446E" w:rsidRPr="00C179A3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/>
        </w:rPr>
        <w:t xml:space="preserve">   </w:t>
      </w:r>
      <w:r w:rsidR="0097446E" w:rsidRPr="00C179A3">
        <w:rPr>
          <w:rFonts w:ascii="Arabic Typesetting" w:eastAsia="Times New Roman" w:hAnsi="Arabic Typesetting" w:cs="Arabic Typesetting"/>
          <w:b/>
          <w:bCs/>
          <w:sz w:val="42"/>
          <w:szCs w:val="42"/>
          <w:rtl/>
          <w:lang w:val="en-US"/>
        </w:rPr>
        <w:t>و</w:t>
      </w:r>
      <w:r w:rsidR="0097446E" w:rsidRPr="00C34078">
        <w:rPr>
          <w:rFonts w:ascii="Arabic Typesetting" w:eastAsia="Times New Roman" w:hAnsi="Arabic Typesetting" w:cs="Arabic Typesetting"/>
          <w:b/>
          <w:bCs/>
          <w:sz w:val="40"/>
          <w:szCs w:val="40"/>
          <w:rtl/>
          <w:lang w:val="en-US"/>
        </w:rPr>
        <w:tab/>
      </w:r>
    </w:p>
    <w:p w:rsidR="0097446E" w:rsidRPr="00C179A3" w:rsidRDefault="00E4456D" w:rsidP="0097446E">
      <w:pPr>
        <w:pStyle w:val="Paragraphedeliste"/>
        <w:numPr>
          <w:ilvl w:val="0"/>
          <w:numId w:val="9"/>
        </w:numPr>
        <w:bidi/>
        <w:spacing w:after="0" w:line="360" w:lineRule="auto"/>
        <w:ind w:left="424" w:hanging="283"/>
        <w:contextualSpacing w:val="0"/>
        <w:rPr>
          <w:rFonts w:ascii="Arabic Typesetting" w:eastAsia="Times New Roman" w:hAnsi="Arabic Typesetting" w:cs="Arabic Typesetting"/>
          <w:b/>
          <w:bCs/>
          <w:sz w:val="42"/>
          <w:szCs w:val="42"/>
          <w:rtl/>
          <w:lang w:val="en-US"/>
        </w:rPr>
      </w:pPr>
      <w:r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/>
        </w:rPr>
        <w:t xml:space="preserve"> </w:t>
      </w:r>
      <w:r w:rsidR="0097446E" w:rsidRPr="00C179A3">
        <w:rPr>
          <w:rFonts w:ascii="Arabic Typesetting" w:eastAsia="Times New Roman" w:hAnsi="Arabic Typesetting" w:cs="Arabic Typesetting"/>
          <w:b/>
          <w:bCs/>
          <w:sz w:val="42"/>
          <w:szCs w:val="42"/>
          <w:rtl/>
          <w:lang w:val="en-US"/>
        </w:rPr>
        <w:t>أكتب</w:t>
      </w:r>
      <w:r w:rsidR="0097446E" w:rsidRPr="00C179A3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/>
        </w:rPr>
        <w:t xml:space="preserve"> العدد</w:t>
      </w:r>
      <w:r w:rsidR="0097446E" w:rsidRPr="00C179A3">
        <w:rPr>
          <w:rFonts w:ascii="Arabic Typesetting" w:eastAsia="Times New Roman" w:hAnsi="Arabic Typesetting" w:cs="Arabic Typesetting"/>
          <w:b/>
          <w:bCs/>
          <w:sz w:val="42"/>
          <w:szCs w:val="42"/>
          <w:rtl/>
          <w:lang w:val="en-US"/>
        </w:rPr>
        <w:t xml:space="preserve"> </w:t>
      </w:r>
      <w:r w:rsidR="0097446E">
        <w:rPr>
          <w:rFonts w:ascii="Arabic Typesetting" w:eastAsia="Times New Roman" w:hAnsi="Arabic Typesetting" w:cs="Arabic Typesetting"/>
          <w:b/>
          <w:bCs/>
          <w:sz w:val="42"/>
          <w:szCs w:val="42"/>
          <w:lang w:val="en-US"/>
        </w:rPr>
        <w:t>F</w:t>
      </w:r>
      <w:r w:rsidR="0097446E" w:rsidRPr="00C179A3">
        <w:rPr>
          <w:rFonts w:ascii="Arabic Typesetting" w:eastAsia="Times New Roman" w:hAnsi="Arabic Typesetting" w:cs="Arabic Typesetting"/>
          <w:b/>
          <w:bCs/>
          <w:sz w:val="42"/>
          <w:szCs w:val="42"/>
          <w:rtl/>
          <w:lang w:val="en-US"/>
        </w:rPr>
        <w:t xml:space="preserve"> على شكل</w:t>
      </w:r>
      <w:r w:rsidR="0097446E" w:rsidRPr="00C179A3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/>
        </w:rPr>
        <w:t xml:space="preserve">          حيث</w:t>
      </w:r>
      <w:r w:rsidR="009732B6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/>
        </w:rPr>
        <w:t xml:space="preserve"> </w:t>
      </w:r>
      <w:r w:rsidR="0097446E" w:rsidRPr="007B378F">
        <w:rPr>
          <w:rFonts w:asciiTheme="majorBidi" w:eastAsia="Times New Roman" w:hAnsiTheme="majorBidi" w:cstheme="majorBidi"/>
          <w:b/>
          <w:bCs/>
          <w:sz w:val="38"/>
          <w:szCs w:val="38"/>
          <w:lang w:val="en-US"/>
        </w:rPr>
        <w:t>a</w:t>
      </w:r>
      <w:r w:rsidR="0097446E" w:rsidRPr="00C179A3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/>
        </w:rPr>
        <w:t xml:space="preserve"> عدد طبيعي.  </w:t>
      </w:r>
    </w:p>
    <w:p w:rsidR="0097446E" w:rsidRPr="004B3C71" w:rsidRDefault="00A055F2" w:rsidP="0097446E">
      <w:pPr>
        <w:pStyle w:val="Paragraphedeliste"/>
        <w:numPr>
          <w:ilvl w:val="0"/>
          <w:numId w:val="9"/>
        </w:numPr>
        <w:bidi/>
        <w:spacing w:after="0" w:line="360" w:lineRule="auto"/>
        <w:ind w:left="424" w:hanging="283"/>
        <w:rPr>
          <w:rFonts w:ascii="Arabic Typesetting" w:eastAsia="Times New Roman" w:hAnsi="Arabic Typesetting" w:cs="Arabic Typesetting"/>
          <w:b/>
          <w:bCs/>
          <w:sz w:val="40"/>
          <w:szCs w:val="40"/>
          <w:lang w:val="en-US"/>
        </w:rPr>
      </w:pPr>
      <w:r w:rsidRPr="00A055F2">
        <w:rPr>
          <w:rFonts w:ascii="Arabic Typesetting" w:hAnsi="Arabic Typesetting" w:cs="Arabic Typesetting"/>
          <w:sz w:val="42"/>
          <w:szCs w:val="42"/>
          <w:lang w:val="en-US"/>
        </w:rPr>
        <w:pict>
          <v:shape id="_x0000_s1416" type="#_x0000_t202" style="position:absolute;left:0;text-align:left;margin-left:263.95pt;margin-top:35.2pt;width:104.35pt;height:30pt;z-index:-251649536;mso-wrap-style:none" strokecolor="white [3212]">
            <v:textbox style="mso-next-textbox:#_x0000_s1416">
              <w:txbxContent>
                <w:p w:rsidR="003E0390" w:rsidRDefault="003E0390" w:rsidP="0097446E">
                  <w:r w:rsidRPr="00313208">
                    <w:rPr>
                      <w:rFonts w:ascii="Times New Roman" w:eastAsia="Times New Roman" w:hAnsi="Times New Roman" w:cs="Times New Roman"/>
                      <w:position w:val="-14"/>
                      <w:sz w:val="24"/>
                      <w:szCs w:val="24"/>
                      <w:lang w:val="en-US"/>
                    </w:rPr>
                    <w:object w:dxaOrig="2340" w:dyaOrig="540">
                      <v:shape id="_x0000_i1028" type="#_x0000_t75" style="width:89.3pt;height:20.75pt" o:ole="">
                        <v:imagedata r:id="rId14" o:title=""/>
                      </v:shape>
                      <o:OLEObject Type="Embed" ProgID="Equation.DSMT4" ShapeID="_x0000_i1028" DrawAspect="Content" ObjectID="_1731857930" r:id="rId15"/>
                    </w:object>
                  </w:r>
                </w:p>
              </w:txbxContent>
            </v:textbox>
          </v:shape>
        </w:pict>
      </w:r>
      <w:r w:rsidR="0097446E" w:rsidRPr="00C34078">
        <w:rPr>
          <w:rFonts w:ascii="Arabic Typesetting" w:eastAsia="Times New Roman" w:hAnsi="Arabic Typesetting" w:cs="Arabic Typesetting"/>
          <w:b/>
          <w:bCs/>
          <w:sz w:val="40"/>
          <w:szCs w:val="40"/>
          <w:rtl/>
          <w:lang w:val="en-US"/>
        </w:rPr>
        <w:t xml:space="preserve"> </w:t>
      </w:r>
      <w:r w:rsidR="0097446E" w:rsidRPr="00C179A3">
        <w:rPr>
          <w:rFonts w:ascii="Arabic Typesetting" w:eastAsia="Times New Roman" w:hAnsi="Arabic Typesetting" w:cs="Arabic Typesetting"/>
          <w:b/>
          <w:bCs/>
          <w:sz w:val="42"/>
          <w:szCs w:val="42"/>
          <w:rtl/>
          <w:lang w:val="en-US"/>
        </w:rPr>
        <w:t>أكتب</w:t>
      </w:r>
      <w:r w:rsidR="0097446E" w:rsidRPr="00C179A3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/>
        </w:rPr>
        <w:t xml:space="preserve"> العدد</w:t>
      </w:r>
      <w:r w:rsidR="0097446E">
        <w:rPr>
          <w:rFonts w:ascii="Arabic Typesetting" w:eastAsia="Times New Roman" w:hAnsi="Arabic Typesetting" w:cs="Arabic Typesetting"/>
          <w:b/>
          <w:bCs/>
          <w:sz w:val="42"/>
          <w:szCs w:val="42"/>
          <w:lang w:val="en-US"/>
        </w:rPr>
        <w:t>C</w:t>
      </w:r>
      <w:r w:rsidR="0097446E">
        <w:rPr>
          <w:rFonts w:ascii="Arabic Typesetting" w:eastAsia="Times New Roman" w:hAnsi="Arabic Typesetting" w:cs="Arabic Typesetting" w:hint="cs"/>
          <w:b/>
          <w:bCs/>
          <w:sz w:val="42"/>
          <w:szCs w:val="42"/>
          <w:lang w:val="en-US"/>
        </w:rPr>
        <w:t xml:space="preserve"> </w:t>
      </w:r>
      <w:r w:rsidR="0097446E" w:rsidRPr="00C179A3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/>
        </w:rPr>
        <w:t xml:space="preserve"> </w:t>
      </w:r>
      <w:r w:rsidR="0097446E" w:rsidRPr="00C179A3">
        <w:rPr>
          <w:rFonts w:ascii="Arabic Typesetting" w:eastAsia="Times New Roman" w:hAnsi="Arabic Typesetting" w:cs="Arabic Typesetting"/>
          <w:b/>
          <w:bCs/>
          <w:sz w:val="42"/>
          <w:szCs w:val="42"/>
          <w:rtl/>
          <w:lang w:val="en-US"/>
        </w:rPr>
        <w:t>على شكل</w:t>
      </w:r>
      <w:r w:rsidR="0097446E" w:rsidRPr="00C179A3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/>
        </w:rPr>
        <w:t xml:space="preserve"> نسبة مقامها عدد ناطق.</w:t>
      </w:r>
    </w:p>
    <w:p w:rsidR="004D5969" w:rsidRPr="004B3C71" w:rsidRDefault="00E4456D" w:rsidP="004B3C71">
      <w:pPr>
        <w:pStyle w:val="Paragraphedeliste"/>
        <w:numPr>
          <w:ilvl w:val="0"/>
          <w:numId w:val="9"/>
        </w:numPr>
        <w:bidi/>
        <w:spacing w:after="0" w:line="360" w:lineRule="auto"/>
        <w:ind w:left="424" w:hanging="283"/>
        <w:rPr>
          <w:rFonts w:ascii="Arabic Typesetting" w:eastAsia="Times New Roman" w:hAnsi="Arabic Typesetting" w:cs="Arabic Typesetting"/>
          <w:b/>
          <w:bCs/>
          <w:sz w:val="40"/>
          <w:szCs w:val="40"/>
          <w:lang w:val="en-US"/>
        </w:rPr>
      </w:pPr>
      <w:r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/>
        </w:rPr>
        <w:t xml:space="preserve"> أو</w:t>
      </w:r>
      <w:r w:rsidR="004B3C71" w:rsidRPr="00C179A3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/>
        </w:rPr>
        <w:t xml:space="preserve">جد قيم العدد الحقيقي </w:t>
      </w:r>
      <w:r w:rsidR="004B3C71" w:rsidRPr="0064292E">
        <w:rPr>
          <w:rFonts w:asciiTheme="majorBidi" w:eastAsia="Times New Roman" w:hAnsiTheme="majorBidi" w:cstheme="majorBidi"/>
          <w:b/>
          <w:bCs/>
          <w:i/>
          <w:iCs/>
          <w:sz w:val="38"/>
          <w:szCs w:val="38"/>
          <w:lang w:val="en-US"/>
        </w:rPr>
        <w:t>x</w:t>
      </w:r>
      <w:r w:rsidR="004B3C71" w:rsidRPr="00C179A3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/>
        </w:rPr>
        <w:t xml:space="preserve"> بحيث:</w:t>
      </w:r>
      <w:r w:rsidR="004B3C71" w:rsidRPr="00C34078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bidi="ar-DZ"/>
        </w:rPr>
        <w:t xml:space="preserve"> </w:t>
      </w:r>
      <w:r w:rsidR="004B3C71" w:rsidRPr="00C34078">
        <w:rPr>
          <w:rFonts w:ascii="Arabic Typesetting" w:eastAsia="Times New Roman" w:hAnsi="Arabic Typesetting" w:cs="Arabic Typesetting"/>
          <w:b/>
          <w:bCs/>
          <w:sz w:val="40"/>
          <w:szCs w:val="40"/>
          <w:rtl/>
          <w:lang w:val="en-US"/>
        </w:rPr>
        <w:t xml:space="preserve"> </w:t>
      </w:r>
      <w:r w:rsidR="004B3C71" w:rsidRPr="00C34078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 xml:space="preserve">       </w:t>
      </w:r>
      <w:r w:rsidR="004B3C71" w:rsidRPr="004926C2">
        <w:rPr>
          <w:rFonts w:ascii="Arabic Typesetting" w:eastAsia="Times New Roman" w:hAnsi="Arabic Typesetting" w:cs="Arabic Typesetting"/>
          <w:sz w:val="40"/>
          <w:szCs w:val="40"/>
          <w:rtl/>
          <w:lang w:val="en-US"/>
        </w:rPr>
        <w:tab/>
      </w:r>
      <w:r w:rsidR="004B3C71">
        <w:rPr>
          <w:rFonts w:ascii="Arabic Typesetting" w:eastAsia="Times New Roman" w:hAnsi="Arabic Typesetting" w:cs="Arabic Typesetting" w:hint="cs"/>
          <w:sz w:val="40"/>
          <w:szCs w:val="40"/>
          <w:rtl/>
          <w:lang w:val="en-US"/>
        </w:rPr>
        <w:t xml:space="preserve">           </w:t>
      </w:r>
      <w:r w:rsidR="004B3C71">
        <w:rPr>
          <w:rFonts w:ascii="Andalus" w:eastAsia="Times New Roman" w:hAnsi="Andalus" w:cs="Andalus" w:hint="cs"/>
          <w:b/>
          <w:bCs/>
          <w:sz w:val="32"/>
          <w:szCs w:val="32"/>
          <w:rtl/>
          <w:lang w:val="en-US"/>
        </w:rPr>
        <w:t xml:space="preserve"> </w:t>
      </w:r>
      <w:r w:rsidR="004B3C71" w:rsidRPr="00E35609">
        <w:rPr>
          <w:rFonts w:ascii="Andalus" w:eastAsia="Times New Roman" w:hAnsi="Andalus" w:cs="Andalus" w:hint="cs"/>
          <w:b/>
          <w:bCs/>
          <w:sz w:val="32"/>
          <w:szCs w:val="32"/>
          <w:rtl/>
          <w:lang w:val="en-US"/>
        </w:rPr>
        <w:t xml:space="preserve"> </w:t>
      </w:r>
      <w:r w:rsidR="0090139A" w:rsidRPr="004B3C71">
        <w:rPr>
          <w:rFonts w:ascii="Andalus" w:eastAsia="Times New Roman" w:hAnsi="Andalus" w:cs="Andalus" w:hint="cs"/>
          <w:b/>
          <w:bCs/>
          <w:sz w:val="32"/>
          <w:szCs w:val="32"/>
          <w:rtl/>
          <w:lang w:val="en-US"/>
        </w:rPr>
        <w:t xml:space="preserve"> </w:t>
      </w:r>
      <w:r w:rsidR="003E36C0" w:rsidRPr="003E36C0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/>
        </w:rPr>
        <w:t>.</w:t>
      </w:r>
    </w:p>
    <w:p w:rsidR="0090139A" w:rsidRPr="004D5969" w:rsidRDefault="00F54259" w:rsidP="006F7E91">
      <w:pPr>
        <w:tabs>
          <w:tab w:val="left" w:pos="6100"/>
        </w:tabs>
        <w:bidi/>
        <w:spacing w:after="0" w:line="360" w:lineRule="auto"/>
        <w:ind w:hanging="1"/>
        <w:rPr>
          <w:rFonts w:ascii="Andalus" w:eastAsia="Times New Roman" w:hAnsi="Andalus" w:cs="Andalus"/>
          <w:b/>
          <w:bCs/>
          <w:sz w:val="32"/>
          <w:szCs w:val="32"/>
          <w:rtl/>
          <w:lang w:val="en-US"/>
        </w:rPr>
      </w:pPr>
      <w:r w:rsidRPr="00987748">
        <w:rPr>
          <w:rFonts w:ascii="Andalus" w:eastAsia="Times New Roman" w:hAnsi="Andalus" w:cs="Andalus" w:hint="cs"/>
          <w:b/>
          <w:bCs/>
          <w:sz w:val="36"/>
          <w:szCs w:val="36"/>
          <w:rtl/>
          <w:lang w:val="en-US"/>
        </w:rPr>
        <w:t xml:space="preserve">التمرين </w:t>
      </w:r>
      <w:r w:rsidR="0090139A" w:rsidRPr="00987748">
        <w:rPr>
          <w:rFonts w:ascii="Andalus" w:eastAsia="Times New Roman" w:hAnsi="Andalus" w:cs="Andalus" w:hint="cs"/>
          <w:b/>
          <w:bCs/>
          <w:sz w:val="36"/>
          <w:szCs w:val="36"/>
          <w:rtl/>
          <w:lang w:val="en-US"/>
        </w:rPr>
        <w:t xml:space="preserve">الثالث(03 </w:t>
      </w:r>
      <w:r w:rsidR="006F7E91" w:rsidRPr="00987748">
        <w:rPr>
          <w:rFonts w:ascii="Andalus" w:eastAsia="Times New Roman" w:hAnsi="Andalus" w:cs="Andalus" w:hint="cs"/>
          <w:b/>
          <w:bCs/>
          <w:sz w:val="36"/>
          <w:szCs w:val="36"/>
          <w:rtl/>
          <w:lang w:val="en-US"/>
        </w:rPr>
        <w:t>نقط</w:t>
      </w:r>
      <w:r w:rsidR="006F7E91">
        <w:rPr>
          <w:rFonts w:ascii="Andalus" w:eastAsia="Times New Roman" w:hAnsi="Andalus" w:cs="Andalus" w:hint="cs"/>
          <w:b/>
          <w:bCs/>
          <w:sz w:val="36"/>
          <w:szCs w:val="36"/>
          <w:rtl/>
          <w:lang w:val="en-US"/>
        </w:rPr>
        <w:t>ة</w:t>
      </w:r>
      <w:r w:rsidR="0090139A" w:rsidRPr="00987748">
        <w:rPr>
          <w:rFonts w:ascii="Andalus" w:eastAsia="Times New Roman" w:hAnsi="Andalus" w:cs="Andalus" w:hint="cs"/>
          <w:b/>
          <w:bCs/>
          <w:sz w:val="36"/>
          <w:szCs w:val="36"/>
          <w:rtl/>
          <w:lang w:val="en-US"/>
        </w:rPr>
        <w:t>)</w:t>
      </w:r>
      <w:r w:rsidR="0090139A" w:rsidRPr="004D5969">
        <w:rPr>
          <w:rFonts w:ascii="Andalus" w:eastAsia="Times New Roman" w:hAnsi="Andalus" w:cs="Andalus"/>
          <w:b/>
          <w:bCs/>
          <w:sz w:val="32"/>
          <w:szCs w:val="32"/>
          <w:rtl/>
          <w:lang w:val="en-US"/>
        </w:rPr>
        <w:tab/>
      </w:r>
    </w:p>
    <w:p w:rsidR="008C6E88" w:rsidRPr="00C179A3" w:rsidRDefault="00BF4C94" w:rsidP="00CD59BC">
      <w:pPr>
        <w:tabs>
          <w:tab w:val="left" w:pos="9666"/>
        </w:tabs>
        <w:bidi/>
        <w:spacing w:after="0" w:line="360" w:lineRule="auto"/>
        <w:ind w:hanging="1"/>
        <w:rPr>
          <w:rFonts w:ascii="Arabic Typesetting" w:eastAsia="Times New Roman" w:hAnsi="Arabic Typesetting" w:cs="Arabic Typesetting"/>
          <w:b/>
          <w:bCs/>
          <w:sz w:val="42"/>
          <w:szCs w:val="42"/>
          <w:rtl/>
          <w:lang w:val="en-US"/>
        </w:rPr>
      </w:pPr>
      <w:r>
        <w:rPr>
          <w:rFonts w:ascii="Arabic Typesetting" w:eastAsia="Times New Roman" w:hAnsi="Arabic Typesetting" w:cs="Arabic Typesetting"/>
          <w:b/>
          <w:bCs/>
          <w:noProof/>
          <w:sz w:val="42"/>
          <w:szCs w:val="42"/>
          <w:rtl/>
          <w:lang w:eastAsia="fr-FR"/>
        </w:rPr>
        <w:drawing>
          <wp:anchor distT="0" distB="0" distL="114300" distR="114300" simplePos="0" relativeHeight="251642368" behindDoc="1" locked="0" layoutInCell="1" allowOverlap="1">
            <wp:simplePos x="0" y="0"/>
            <wp:positionH relativeFrom="column">
              <wp:posOffset>560527</wp:posOffset>
            </wp:positionH>
            <wp:positionV relativeFrom="paragraph">
              <wp:posOffset>18821</wp:posOffset>
            </wp:positionV>
            <wp:extent cx="3195193" cy="2136039"/>
            <wp:effectExtent l="19050" t="0" r="5207" b="0"/>
            <wp:wrapNone/>
            <wp:docPr id="314" name="Image 314" descr="C:\Users\bouchi\Desktop\669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 descr="C:\Users\bouchi\Desktop\6699.png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5193" cy="21360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055F2" w:rsidRPr="00A055F2">
        <w:rPr>
          <w:rFonts w:ascii="Arabic Typesetting" w:eastAsia="Times New Roman" w:hAnsi="Arabic Typesetting" w:cs="Arabic Typesetting"/>
          <w:b/>
          <w:bCs/>
          <w:sz w:val="42"/>
          <w:szCs w:val="42"/>
          <w:rtl/>
          <w:lang w:val="en-US"/>
        </w:rPr>
        <w:pict>
          <v:shape id="_x0000_s1417" type="#_x0000_t202" style="position:absolute;left:0;text-align:left;margin-left:135.1pt;margin-top:28.25pt;width:408.9pt;height:23.25pt;z-index:-251647488;mso-wrap-style:none;mso-position-horizontal-relative:text;mso-position-vertical-relative:text" strokecolor="white [3212]">
            <v:textbox style="mso-next-textbox:#_x0000_s1417">
              <w:txbxContent>
                <w:p w:rsidR="003E0390" w:rsidRDefault="003E0390" w:rsidP="00CD59BC">
                  <w:pPr>
                    <w:rPr>
                      <w:lang w:bidi="ar-DZ"/>
                    </w:rPr>
                  </w:pPr>
                  <w:r w:rsidRPr="00186CA0">
                    <w:rPr>
                      <w:rFonts w:ascii="Times New Roman" w:eastAsia="Times New Roman" w:hAnsi="Times New Roman" w:cs="Times New Roman"/>
                      <w:position w:val="-14"/>
                      <w:sz w:val="24"/>
                      <w:szCs w:val="24"/>
                      <w:lang w:val="en-US"/>
                    </w:rPr>
                    <w:object w:dxaOrig="10320" w:dyaOrig="460">
                      <v:shape id="_x0000_i1029" type="#_x0000_t75" style="width:394pt;height:17.3pt" o:ole="">
                        <v:imagedata r:id="rId17" o:title=""/>
                      </v:shape>
                      <o:OLEObject Type="Embed" ProgID="Equation.DSMT4" ShapeID="_x0000_i1029" DrawAspect="Content" ObjectID="_1731857931" r:id="rId18"/>
                    </w:object>
                  </w:r>
                </w:p>
              </w:txbxContent>
            </v:textbox>
          </v:shape>
        </w:pict>
      </w:r>
      <w:r w:rsidR="0090139A" w:rsidRPr="00C179A3">
        <w:rPr>
          <w:rFonts w:ascii="Arabic Typesetting" w:eastAsia="Times New Roman" w:hAnsi="Arabic Typesetting" w:cs="Arabic Typesetting"/>
          <w:b/>
          <w:bCs/>
          <w:sz w:val="42"/>
          <w:szCs w:val="42"/>
          <w:rtl/>
          <w:lang w:val="en-US"/>
        </w:rPr>
        <w:t>الشكل</w:t>
      </w:r>
      <w:r w:rsidR="0090139A" w:rsidRPr="00C179A3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/>
        </w:rPr>
        <w:t xml:space="preserve"> المقابل مرسوم بأبعاد غير حقيقية (وحدة الطول هي السنتمتر)</w:t>
      </w:r>
      <w:r w:rsidR="0090139A" w:rsidRPr="00C179A3">
        <w:rPr>
          <w:rFonts w:ascii="Arabic Typesetting" w:eastAsia="Times New Roman" w:hAnsi="Arabic Typesetting" w:cs="Arabic Typesetting"/>
          <w:b/>
          <w:bCs/>
          <w:sz w:val="42"/>
          <w:szCs w:val="42"/>
          <w:rtl/>
          <w:lang w:val="en-US"/>
        </w:rPr>
        <w:t xml:space="preserve"> </w:t>
      </w:r>
      <w:r w:rsidR="0090139A" w:rsidRPr="00C179A3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/>
        </w:rPr>
        <w:t>بحيث:</w:t>
      </w:r>
      <w:r w:rsidR="0090139A" w:rsidRPr="00C179A3">
        <w:rPr>
          <w:rFonts w:ascii="Arabic Typesetting" w:eastAsia="Times New Roman" w:hAnsi="Arabic Typesetting" w:cs="Arabic Typesetting"/>
          <w:b/>
          <w:bCs/>
          <w:sz w:val="42"/>
          <w:szCs w:val="42"/>
          <w:rtl/>
          <w:lang w:val="en-US"/>
        </w:rPr>
        <w:t xml:space="preserve"> </w:t>
      </w:r>
    </w:p>
    <w:p w:rsidR="008C6E88" w:rsidRDefault="008C6E88" w:rsidP="008C6E88">
      <w:pPr>
        <w:tabs>
          <w:tab w:val="left" w:pos="9666"/>
        </w:tabs>
        <w:bidi/>
        <w:spacing w:after="0" w:line="360" w:lineRule="auto"/>
        <w:ind w:hanging="1"/>
        <w:rPr>
          <w:rFonts w:ascii="Arabic Typesetting" w:eastAsia="Times New Roman" w:hAnsi="Arabic Typesetting" w:cs="Arabic Typesetting"/>
          <w:b/>
          <w:bCs/>
          <w:sz w:val="40"/>
          <w:szCs w:val="40"/>
          <w:rtl/>
          <w:lang w:val="en-US"/>
        </w:rPr>
      </w:pPr>
    </w:p>
    <w:p w:rsidR="00CD59BC" w:rsidRPr="00A5597A" w:rsidRDefault="00FC6EC8" w:rsidP="001551D2">
      <w:pPr>
        <w:pStyle w:val="Paragraphedeliste"/>
        <w:numPr>
          <w:ilvl w:val="0"/>
          <w:numId w:val="33"/>
        </w:numPr>
        <w:bidi/>
        <w:spacing w:after="0" w:line="360" w:lineRule="auto"/>
        <w:ind w:left="424" w:hanging="283"/>
        <w:contextualSpacing w:val="0"/>
        <w:rPr>
          <w:rFonts w:ascii="Arabic Typesetting" w:eastAsia="Times New Roman" w:hAnsi="Arabic Typesetting" w:cs="Arabic Typesetting"/>
          <w:sz w:val="40"/>
          <w:szCs w:val="40"/>
          <w:lang w:val="en-US"/>
        </w:rPr>
      </w:pPr>
      <w:r w:rsidRPr="00FC6EC8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/>
        </w:rPr>
        <w:t>بَيِّن أَنَّ</w:t>
      </w:r>
      <w:r w:rsidRPr="008C1202">
        <w:rPr>
          <w:rFonts w:ascii="Arabic Typesetting" w:eastAsia="Times New Roman" w:hAnsi="Arabic Typesetting" w:cs="Arabic Typesetting" w:hint="cs"/>
          <w:b/>
          <w:bCs/>
          <w:sz w:val="44"/>
          <w:szCs w:val="44"/>
          <w:rtl/>
          <w:lang w:val="en-US"/>
        </w:rPr>
        <w:t xml:space="preserve"> </w:t>
      </w:r>
      <w:r w:rsidR="00CD59BC" w:rsidRPr="00CD59BC">
        <w:rPr>
          <w:rFonts w:ascii="Arabic Typesetting" w:eastAsia="Times New Roman" w:hAnsi="Arabic Typesetting" w:cs="Arabic Typesetting"/>
          <w:b/>
          <w:bCs/>
          <w:sz w:val="42"/>
          <w:szCs w:val="42"/>
          <w:rtl/>
          <w:lang w:val="en-US"/>
        </w:rPr>
        <w:t>(</w:t>
      </w:r>
      <w:r w:rsidR="00CD59BC" w:rsidRPr="00CD59BC">
        <w:rPr>
          <w:rFonts w:ascii="Arabic Typesetting" w:eastAsia="Times New Roman" w:hAnsi="Arabic Typesetting" w:cs="Arabic Typesetting"/>
          <w:b/>
          <w:bCs/>
          <w:sz w:val="42"/>
          <w:szCs w:val="42"/>
          <w:lang w:val="en-US"/>
        </w:rPr>
        <w:t>// (GF</w:t>
      </w:r>
      <w:r w:rsidR="00CD59BC" w:rsidRPr="00CD59BC">
        <w:rPr>
          <w:rFonts w:ascii="Arabic Typesetting" w:eastAsia="Times New Roman" w:hAnsi="Arabic Typesetting" w:cs="Arabic Typesetting"/>
          <w:b/>
          <w:bCs/>
          <w:sz w:val="42"/>
          <w:szCs w:val="42"/>
          <w:rtl/>
          <w:lang w:val="en-US"/>
        </w:rPr>
        <w:t xml:space="preserve"> (</w:t>
      </w:r>
      <w:r w:rsidR="00CD59BC" w:rsidRPr="00CD59BC">
        <w:rPr>
          <w:rFonts w:ascii="Arabic Typesetting" w:eastAsia="Times New Roman" w:hAnsi="Arabic Typesetting" w:cs="Arabic Typesetting"/>
          <w:b/>
          <w:bCs/>
          <w:sz w:val="42"/>
          <w:szCs w:val="42"/>
          <w:lang w:val="en-US"/>
        </w:rPr>
        <w:t xml:space="preserve"> (HI</w:t>
      </w:r>
      <w:r w:rsidR="00CD59BC" w:rsidRPr="00CD59BC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/>
        </w:rPr>
        <w:t>.</w:t>
      </w:r>
      <w:r w:rsidR="00CD59BC" w:rsidRPr="00A5597A">
        <w:rPr>
          <w:rFonts w:ascii="Arabic Typesetting" w:eastAsia="Times New Roman" w:hAnsi="Arabic Typesetting" w:cs="Arabic Typesetting"/>
          <w:sz w:val="40"/>
          <w:szCs w:val="40"/>
          <w:rtl/>
          <w:lang w:val="en-US"/>
        </w:rPr>
        <w:t xml:space="preserve">  </w:t>
      </w:r>
      <w:r w:rsidR="00CD59BC" w:rsidRPr="00A5597A">
        <w:rPr>
          <w:rFonts w:ascii="Arabic Typesetting" w:eastAsia="Times New Roman" w:hAnsi="Arabic Typesetting" w:cs="Arabic Typesetting"/>
          <w:sz w:val="40"/>
          <w:szCs w:val="40"/>
          <w:lang w:val="en-US"/>
        </w:rPr>
        <w:t xml:space="preserve">  </w:t>
      </w:r>
    </w:p>
    <w:p w:rsidR="00CD59BC" w:rsidRPr="00CD59BC" w:rsidRDefault="00CD59BC" w:rsidP="00247185">
      <w:pPr>
        <w:pStyle w:val="Paragraphedeliste"/>
        <w:numPr>
          <w:ilvl w:val="0"/>
          <w:numId w:val="33"/>
        </w:numPr>
        <w:bidi/>
        <w:spacing w:after="0" w:line="360" w:lineRule="auto"/>
        <w:ind w:left="424" w:hanging="283"/>
        <w:contextualSpacing w:val="0"/>
        <w:rPr>
          <w:rFonts w:ascii="Arabic Typesetting" w:eastAsia="Times New Roman" w:hAnsi="Arabic Typesetting" w:cs="Arabic Typesetting"/>
          <w:b/>
          <w:bCs/>
          <w:sz w:val="42"/>
          <w:szCs w:val="42"/>
          <w:lang w:val="en-US"/>
        </w:rPr>
      </w:pPr>
      <w:r w:rsidRPr="00C179A3">
        <w:rPr>
          <w:rFonts w:ascii="Arabic Typesetting" w:eastAsia="Times New Roman" w:hAnsi="Arabic Typesetting" w:cs="Arabic Typesetting"/>
          <w:b/>
          <w:bCs/>
          <w:sz w:val="42"/>
          <w:szCs w:val="42"/>
          <w:rtl/>
          <w:lang w:val="en-US"/>
        </w:rPr>
        <w:t>أحسب</w:t>
      </w:r>
      <w:r w:rsidRPr="00CD59BC">
        <w:rPr>
          <w:rFonts w:ascii="Arabic Typesetting" w:eastAsia="Times New Roman" w:hAnsi="Arabic Typesetting" w:cs="Arabic Typesetting"/>
          <w:b/>
          <w:bCs/>
          <w:sz w:val="42"/>
          <w:szCs w:val="42"/>
          <w:rtl/>
          <w:lang w:val="en-US"/>
        </w:rPr>
        <w:t xml:space="preserve"> الطول</w:t>
      </w:r>
      <w:r w:rsidR="009627BD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/>
        </w:rPr>
        <w:t xml:space="preserve"> </w:t>
      </w:r>
      <w:r w:rsidRPr="00CD59BC">
        <w:rPr>
          <w:rFonts w:ascii="Arabic Typesetting" w:eastAsia="Times New Roman" w:hAnsi="Arabic Typesetting" w:cs="Arabic Typesetting"/>
          <w:b/>
          <w:bCs/>
          <w:sz w:val="42"/>
          <w:szCs w:val="42"/>
          <w:lang w:val="en-US"/>
        </w:rPr>
        <w:t>IH</w:t>
      </w:r>
      <w:r w:rsidR="00247185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/>
        </w:rPr>
        <w:t>.</w:t>
      </w:r>
    </w:p>
    <w:p w:rsidR="0090139A" w:rsidRDefault="0090139A" w:rsidP="003E36C0">
      <w:pPr>
        <w:tabs>
          <w:tab w:val="left" w:pos="2961"/>
          <w:tab w:val="left" w:pos="4032"/>
          <w:tab w:val="left" w:pos="4623"/>
        </w:tabs>
        <w:bidi/>
        <w:spacing w:after="0" w:line="360" w:lineRule="auto"/>
        <w:ind w:hanging="1"/>
        <w:rPr>
          <w:rFonts w:ascii="Andalus" w:eastAsia="Times New Roman" w:hAnsi="Andalus" w:cs="Andalus"/>
          <w:b/>
          <w:bCs/>
          <w:sz w:val="32"/>
          <w:szCs w:val="32"/>
          <w:rtl/>
          <w:lang w:val="en-US"/>
        </w:rPr>
      </w:pPr>
      <w:r w:rsidRPr="00987748">
        <w:rPr>
          <w:rFonts w:ascii="Andalus" w:eastAsia="Times New Roman" w:hAnsi="Andalus" w:cs="Andalus" w:hint="cs"/>
          <w:b/>
          <w:bCs/>
          <w:sz w:val="36"/>
          <w:szCs w:val="36"/>
          <w:rtl/>
          <w:lang w:val="en-US"/>
        </w:rPr>
        <w:t>التمرين الرابع(03 نقاط)</w:t>
      </w:r>
      <w:r>
        <w:rPr>
          <w:rFonts w:ascii="Andalus" w:eastAsia="Times New Roman" w:hAnsi="Andalus" w:cs="Andalus"/>
          <w:b/>
          <w:bCs/>
          <w:sz w:val="32"/>
          <w:szCs w:val="32"/>
          <w:rtl/>
          <w:lang w:val="en-US"/>
        </w:rPr>
        <w:tab/>
      </w:r>
      <w:r w:rsidR="008C6E88">
        <w:rPr>
          <w:rFonts w:ascii="Andalus" w:eastAsia="Times New Roman" w:hAnsi="Andalus" w:cs="Andalus"/>
          <w:b/>
          <w:bCs/>
          <w:sz w:val="32"/>
          <w:szCs w:val="32"/>
          <w:rtl/>
          <w:lang w:val="en-US"/>
        </w:rPr>
        <w:tab/>
      </w:r>
      <w:r w:rsidR="003E36C0">
        <w:rPr>
          <w:rFonts w:ascii="Andalus" w:eastAsia="Times New Roman" w:hAnsi="Andalus" w:cs="Andalus"/>
          <w:b/>
          <w:bCs/>
          <w:sz w:val="32"/>
          <w:szCs w:val="32"/>
          <w:rtl/>
          <w:lang w:val="en-US"/>
        </w:rPr>
        <w:tab/>
      </w:r>
    </w:p>
    <w:p w:rsidR="005E457D" w:rsidRDefault="00A055F2" w:rsidP="0000085C">
      <w:pPr>
        <w:bidi/>
        <w:rPr>
          <w:rFonts w:ascii="Arabic Typesetting" w:eastAsia="Times New Roman" w:hAnsi="Arabic Typesetting" w:cs="Arabic Typesetting"/>
          <w:b/>
          <w:bCs/>
          <w:sz w:val="42"/>
          <w:szCs w:val="42"/>
          <w:rtl/>
          <w:lang w:val="en-US"/>
        </w:rPr>
      </w:pPr>
      <w:r w:rsidRPr="00A055F2">
        <w:rPr>
          <w:rFonts w:ascii="Arabic Typesetting" w:eastAsia="Times New Roman" w:hAnsi="Arabic Typesetting" w:cs="Arabic Typesetting"/>
          <w:b/>
          <w:bCs/>
          <w:noProof/>
          <w:sz w:val="40"/>
          <w:szCs w:val="40"/>
          <w:rtl/>
          <w:lang w:eastAsia="fr-FR"/>
        </w:rPr>
        <w:pict>
          <v:shape id="_x0000_s1419" type="#_x0000_t202" style="position:absolute;left:0;text-align:left;margin-left:352.4pt;margin-top:31.5pt;width:110.8pt;height:43.55pt;z-index:-251648512;mso-wrap-style:none" strokecolor="white [3212]">
            <v:textbox style="mso-next-textbox:#_x0000_s1419">
              <w:txbxContent>
                <w:p w:rsidR="003E0390" w:rsidRDefault="003E0390" w:rsidP="007B378F">
                  <w:pPr>
                    <w:rPr>
                      <w:lang w:bidi="ar-DZ"/>
                    </w:rPr>
                  </w:pPr>
                  <w:r w:rsidRPr="007B378F">
                    <w:rPr>
                      <w:rFonts w:ascii="Times New Roman" w:eastAsia="Times New Roman" w:hAnsi="Times New Roman" w:cs="Times New Roman"/>
                      <w:position w:val="-36"/>
                      <w:sz w:val="24"/>
                      <w:szCs w:val="24"/>
                      <w:lang w:val="en-US"/>
                    </w:rPr>
                    <w:object w:dxaOrig="2500" w:dyaOrig="880">
                      <v:shape id="_x0000_i1030" type="#_x0000_t75" style="width:95.6pt;height:33.4pt" o:ole="">
                        <v:imagedata r:id="rId19" o:title=""/>
                      </v:shape>
                      <o:OLEObject Type="Embed" ProgID="Equation.DSMT4" ShapeID="_x0000_i1030" DrawAspect="Content" ObjectID="_1731857932" r:id="rId20"/>
                    </w:object>
                  </w:r>
                </w:p>
              </w:txbxContent>
            </v:textbox>
          </v:shape>
        </w:pict>
      </w:r>
      <w:r w:rsidR="00D70B8D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/>
        </w:rPr>
        <w:t xml:space="preserve">  </w:t>
      </w:r>
      <w:r w:rsidR="0009246D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/>
        </w:rPr>
        <w:t>أنشئ</w:t>
      </w:r>
      <w:r w:rsidR="000D290A" w:rsidRPr="00C179A3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/>
        </w:rPr>
        <w:t xml:space="preserve"> قطعة مستقيم </w:t>
      </w:r>
      <w:r w:rsidR="000D290A" w:rsidRPr="00C179A3">
        <w:rPr>
          <w:rFonts w:ascii="Arabic Typesetting" w:eastAsia="Times New Roman" w:hAnsi="Arabic Typesetting" w:cs="Arabic Typesetting"/>
          <w:b/>
          <w:bCs/>
          <w:sz w:val="42"/>
          <w:szCs w:val="42"/>
          <w:lang w:val="en-US"/>
        </w:rPr>
        <w:t>[</w:t>
      </w:r>
      <w:r w:rsidR="0009246D">
        <w:rPr>
          <w:rFonts w:ascii="Arabic Typesetting" w:eastAsia="Times New Roman" w:hAnsi="Arabic Typesetting" w:cs="Arabic Typesetting"/>
          <w:b/>
          <w:bCs/>
          <w:sz w:val="42"/>
          <w:szCs w:val="42"/>
          <w:lang w:val="en-US"/>
        </w:rPr>
        <w:t>KS</w:t>
      </w:r>
      <w:r w:rsidR="000D290A" w:rsidRPr="00C179A3">
        <w:rPr>
          <w:rFonts w:ascii="Arabic Typesetting" w:eastAsia="Times New Roman" w:hAnsi="Arabic Typesetting" w:cs="Arabic Typesetting"/>
          <w:b/>
          <w:bCs/>
          <w:sz w:val="42"/>
          <w:szCs w:val="42"/>
          <w:lang w:val="en-US"/>
        </w:rPr>
        <w:t>]</w:t>
      </w:r>
      <w:r w:rsidR="000D290A" w:rsidRPr="00C179A3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/>
        </w:rPr>
        <w:t xml:space="preserve"> طولها</w:t>
      </w:r>
      <w:r w:rsidR="00F176C1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/>
        </w:rPr>
        <w:t xml:space="preserve"> </w:t>
      </w:r>
      <w:r w:rsidR="00EF0672">
        <w:rPr>
          <w:rFonts w:ascii="Arabic Typesetting" w:eastAsia="Times New Roman" w:hAnsi="Arabic Typesetting" w:cs="Arabic Typesetting"/>
          <w:b/>
          <w:bCs/>
          <w:sz w:val="42"/>
          <w:szCs w:val="42"/>
          <w:lang w:val="en-US"/>
        </w:rPr>
        <w:t>5</w:t>
      </w:r>
      <w:r w:rsidR="000D290A" w:rsidRPr="00C179A3">
        <w:rPr>
          <w:rFonts w:ascii="Arabic Typesetting" w:eastAsia="Times New Roman" w:hAnsi="Arabic Typesetting" w:cs="Arabic Typesetting"/>
          <w:b/>
          <w:bCs/>
          <w:sz w:val="42"/>
          <w:szCs w:val="42"/>
          <w:lang w:val="en-US"/>
        </w:rPr>
        <w:t>,</w:t>
      </w:r>
      <w:r w:rsidR="0000085C">
        <w:rPr>
          <w:rFonts w:ascii="Arabic Typesetting" w:eastAsia="Times New Roman" w:hAnsi="Arabic Typesetting" w:cs="Arabic Typesetting"/>
          <w:b/>
          <w:bCs/>
          <w:sz w:val="42"/>
          <w:szCs w:val="42"/>
          <w:lang w:val="en-US"/>
        </w:rPr>
        <w:t>3</w:t>
      </w:r>
      <w:r w:rsidR="000D290A" w:rsidRPr="00F176C1">
        <w:rPr>
          <w:rFonts w:asciiTheme="majorBidi" w:eastAsia="Times New Roman" w:hAnsiTheme="majorBidi" w:cstheme="majorBidi"/>
          <w:b/>
          <w:bCs/>
          <w:i/>
          <w:iCs/>
          <w:sz w:val="32"/>
          <w:szCs w:val="32"/>
          <w:lang w:val="en-US"/>
        </w:rPr>
        <w:t>cm</w:t>
      </w:r>
      <w:r w:rsidR="0009246D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/>
        </w:rPr>
        <w:t xml:space="preserve">، </w:t>
      </w:r>
      <w:r w:rsidR="000D290A" w:rsidRPr="00C179A3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/>
        </w:rPr>
        <w:t>ثم عين النقط</w:t>
      </w:r>
      <w:r w:rsidR="0009246D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/>
        </w:rPr>
        <w:t>تين</w:t>
      </w:r>
      <w:r w:rsidR="00590564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/>
        </w:rPr>
        <w:t xml:space="preserve"> المختلفتين </w:t>
      </w:r>
      <w:r w:rsidR="000D290A" w:rsidRPr="00C179A3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/>
        </w:rPr>
        <w:t xml:space="preserve"> </w:t>
      </w:r>
      <w:r w:rsidR="000D290A" w:rsidRPr="00C179A3">
        <w:rPr>
          <w:rFonts w:ascii="Arabic Typesetting" w:eastAsia="Times New Roman" w:hAnsi="Arabic Typesetting" w:cs="Arabic Typesetting"/>
          <w:b/>
          <w:bCs/>
          <w:sz w:val="42"/>
          <w:szCs w:val="42"/>
          <w:lang w:val="en-US"/>
        </w:rPr>
        <w:t>N</w:t>
      </w:r>
      <w:r w:rsidR="000D290A" w:rsidRPr="00C179A3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/>
        </w:rPr>
        <w:t xml:space="preserve"> </w:t>
      </w:r>
      <w:r w:rsidR="0009246D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 w:bidi="ar-DZ"/>
        </w:rPr>
        <w:t xml:space="preserve"> و </w:t>
      </w:r>
      <w:r w:rsidR="0009246D">
        <w:rPr>
          <w:rFonts w:ascii="Arabic Typesetting" w:eastAsia="Times New Roman" w:hAnsi="Arabic Typesetting" w:cs="Arabic Typesetting"/>
          <w:b/>
          <w:bCs/>
          <w:sz w:val="42"/>
          <w:szCs w:val="42"/>
          <w:lang w:bidi="ar-DZ"/>
        </w:rPr>
        <w:t>M</w:t>
      </w:r>
      <w:r w:rsidR="0009246D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bidi="ar-DZ"/>
        </w:rPr>
        <w:t xml:space="preserve"> </w:t>
      </w:r>
      <w:r w:rsidR="0009246D" w:rsidRPr="00C179A3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/>
        </w:rPr>
        <w:t>من</w:t>
      </w:r>
      <w:r w:rsidR="0009246D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/>
        </w:rPr>
        <w:t xml:space="preserve"> </w:t>
      </w:r>
      <w:r w:rsidR="0009246D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 w:bidi="ar-DZ"/>
        </w:rPr>
        <w:t>المستقيم</w:t>
      </w:r>
      <w:r w:rsidR="0009246D" w:rsidRPr="00C179A3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/>
        </w:rPr>
        <w:t xml:space="preserve"> </w:t>
      </w:r>
      <w:r w:rsidR="0009246D" w:rsidRPr="00C179A3">
        <w:rPr>
          <w:rFonts w:ascii="Arabic Typesetting" w:eastAsia="Times New Roman" w:hAnsi="Arabic Typesetting" w:cs="Arabic Typesetting"/>
          <w:b/>
          <w:bCs/>
          <w:sz w:val="42"/>
          <w:szCs w:val="42"/>
          <w:lang w:val="en-US"/>
        </w:rPr>
        <w:t>(</w:t>
      </w:r>
      <w:r w:rsidR="0009246D">
        <w:rPr>
          <w:rFonts w:ascii="Arabic Typesetting" w:eastAsia="Times New Roman" w:hAnsi="Arabic Typesetting" w:cs="Arabic Typesetting"/>
          <w:b/>
          <w:bCs/>
          <w:sz w:val="42"/>
          <w:szCs w:val="42"/>
          <w:lang w:val="en-US"/>
        </w:rPr>
        <w:t>KS</w:t>
      </w:r>
      <w:r w:rsidR="0009246D" w:rsidRPr="00C179A3">
        <w:rPr>
          <w:rFonts w:ascii="Arabic Typesetting" w:eastAsia="Times New Roman" w:hAnsi="Arabic Typesetting" w:cs="Arabic Typesetting"/>
          <w:b/>
          <w:bCs/>
          <w:sz w:val="42"/>
          <w:szCs w:val="42"/>
          <w:lang w:val="en-US"/>
        </w:rPr>
        <w:t>)</w:t>
      </w:r>
      <w:r w:rsidR="0009246D" w:rsidRPr="00C179A3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/>
        </w:rPr>
        <w:t xml:space="preserve"> </w:t>
      </w:r>
      <w:r w:rsidR="0009246D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/>
        </w:rPr>
        <w:t>بحيث :</w:t>
      </w:r>
    </w:p>
    <w:p w:rsidR="000D290A" w:rsidRPr="00C179A3" w:rsidRDefault="00D70B8D" w:rsidP="005E457D">
      <w:pPr>
        <w:tabs>
          <w:tab w:val="left" w:pos="4366"/>
        </w:tabs>
        <w:bidi/>
        <w:rPr>
          <w:rFonts w:ascii="Arabic Typesetting" w:eastAsia="Times New Roman" w:hAnsi="Arabic Typesetting" w:cs="Arabic Typesetting"/>
          <w:b/>
          <w:bCs/>
          <w:sz w:val="42"/>
          <w:szCs w:val="42"/>
          <w:rtl/>
          <w:lang w:val="en-US"/>
        </w:rPr>
      </w:pPr>
      <w:r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/>
        </w:rPr>
        <w:t xml:space="preserve"> </w:t>
      </w:r>
      <w:r w:rsidR="000D290A" w:rsidRPr="00C179A3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/>
        </w:rPr>
        <w:t xml:space="preserve"> </w:t>
      </w:r>
      <w:r w:rsidR="000D290A" w:rsidRPr="00C179A3">
        <w:rPr>
          <w:rFonts w:ascii="Arabic Typesetting" w:eastAsia="Times New Roman" w:hAnsi="Arabic Typesetting" w:cs="Arabic Typesetting"/>
          <w:b/>
          <w:bCs/>
          <w:sz w:val="42"/>
          <w:szCs w:val="42"/>
          <w:lang w:val="en-US"/>
        </w:rPr>
        <w:t>[</w:t>
      </w:r>
      <w:r w:rsidR="005E457D">
        <w:rPr>
          <w:rFonts w:ascii="Arabic Typesetting" w:eastAsia="Times New Roman" w:hAnsi="Arabic Typesetting" w:cs="Arabic Typesetting"/>
          <w:b/>
          <w:bCs/>
          <w:sz w:val="42"/>
          <w:szCs w:val="42"/>
          <w:lang w:val="en-US"/>
        </w:rPr>
        <w:t>KS</w:t>
      </w:r>
      <w:r w:rsidR="000D290A" w:rsidRPr="00C179A3">
        <w:rPr>
          <w:rFonts w:ascii="Arabic Typesetting" w:eastAsia="Times New Roman" w:hAnsi="Arabic Typesetting" w:cs="Arabic Typesetting"/>
          <w:b/>
          <w:bCs/>
          <w:sz w:val="42"/>
          <w:szCs w:val="42"/>
          <w:lang w:val="en-US"/>
        </w:rPr>
        <w:t>]</w:t>
      </w:r>
      <w:r w:rsidR="000D290A" w:rsidRPr="00C179A3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/>
        </w:rPr>
        <w:t xml:space="preserve"> </w:t>
      </w:r>
      <w:r w:rsidR="005E457D" w:rsidRPr="005E457D">
        <w:rPr>
          <w:rFonts w:ascii="Cambria Math" w:eastAsia="Times New Roman" w:hAnsi="Cambria Math" w:cs="Cambria Math" w:hint="cs"/>
          <w:b/>
          <w:bCs/>
          <w:sz w:val="32"/>
          <w:szCs w:val="32"/>
          <w:rtl/>
          <w:lang w:val="en-US" w:bidi="ar-DZ"/>
        </w:rPr>
        <w:t>∌</w:t>
      </w:r>
      <w:r w:rsidR="005E457D">
        <w:rPr>
          <w:rFonts w:ascii="Arabic Typesetting" w:eastAsia="Times New Roman" w:hAnsi="Arabic Typesetting" w:cs="Arabic Typesetting"/>
          <w:b/>
          <w:bCs/>
          <w:sz w:val="42"/>
          <w:szCs w:val="42"/>
          <w:lang w:val="en-US"/>
        </w:rPr>
        <w:t xml:space="preserve"> </w:t>
      </w:r>
      <w:r w:rsidR="005E457D">
        <w:rPr>
          <w:rFonts w:ascii="Arabic Typesetting" w:eastAsia="Times New Roman" w:hAnsi="Arabic Typesetting" w:cs="Arabic Typesetting"/>
          <w:b/>
          <w:bCs/>
          <w:sz w:val="42"/>
          <w:szCs w:val="42"/>
          <w:lang w:bidi="ar-DZ"/>
        </w:rPr>
        <w:t>M</w:t>
      </w:r>
      <w:r w:rsidR="005E457D" w:rsidRPr="00C179A3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/>
        </w:rPr>
        <w:t xml:space="preserve"> </w:t>
      </w:r>
      <w:r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/>
        </w:rPr>
        <w:t xml:space="preserve"> </w:t>
      </w:r>
      <w:r w:rsidR="000D290A" w:rsidRPr="00C179A3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/>
        </w:rPr>
        <w:t>و</w:t>
      </w:r>
      <w:r w:rsidR="005E457D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/>
        </w:rPr>
        <w:t xml:space="preserve">  </w:t>
      </w:r>
      <w:r w:rsidR="000D290A" w:rsidRPr="00C179A3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/>
        </w:rPr>
        <w:t xml:space="preserve">                    </w:t>
      </w:r>
      <w:r w:rsidR="005E457D">
        <w:rPr>
          <w:rFonts w:ascii="Arabic Typesetting" w:eastAsia="Times New Roman" w:hAnsi="Arabic Typesetting" w:cs="Arabic Typesetting"/>
          <w:b/>
          <w:bCs/>
          <w:sz w:val="42"/>
          <w:szCs w:val="42"/>
          <w:rtl/>
          <w:lang w:val="en-US"/>
        </w:rPr>
        <w:tab/>
      </w:r>
    </w:p>
    <w:p w:rsidR="0090139A" w:rsidRPr="002831FD" w:rsidRDefault="00D25392" w:rsidP="00C8773E">
      <w:pPr>
        <w:pStyle w:val="Paragraphedeliste"/>
        <w:numPr>
          <w:ilvl w:val="0"/>
          <w:numId w:val="40"/>
        </w:numPr>
        <w:bidi/>
        <w:rPr>
          <w:rFonts w:ascii="Arabic Typesetting" w:eastAsia="Times New Roman" w:hAnsi="Arabic Typesetting" w:cs="Arabic Typesetting"/>
          <w:b/>
          <w:bCs/>
          <w:noProof/>
          <w:sz w:val="40"/>
          <w:szCs w:val="40"/>
          <w:rtl/>
          <w:lang w:eastAsia="fr-FR"/>
        </w:rPr>
      </w:pPr>
      <w:r w:rsidRPr="002831FD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ملاحظة: </w:t>
      </w:r>
      <w:r w:rsidRPr="00836D82">
        <w:rPr>
          <w:rFonts w:ascii="Arabic Typesetting" w:eastAsia="Times New Roman" w:hAnsi="Arabic Typesetting" w:cs="Arabic Typesetting" w:hint="cs"/>
          <w:b/>
          <w:bCs/>
          <w:noProof/>
          <w:sz w:val="48"/>
          <w:szCs w:val="48"/>
          <w:rtl/>
          <w:lang w:eastAsia="fr-FR"/>
        </w:rPr>
        <w:t>(</w:t>
      </w:r>
      <w:r w:rsidRPr="002831FD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بدون شرح’ فقط و</w:t>
      </w:r>
      <w:r w:rsidR="00B15288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َ</w:t>
      </w:r>
      <w:r w:rsidRPr="002831FD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ض</w:t>
      </w:r>
      <w:r w:rsidR="00B15288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ِّ</w:t>
      </w:r>
      <w:r w:rsidRPr="002831FD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ح الرسم بتسمية </w:t>
      </w:r>
      <w:r w:rsidR="00B545D7" w:rsidRPr="002831FD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كل</w:t>
      </w:r>
      <w:r w:rsidR="00E67110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اً</w:t>
      </w:r>
      <w:r w:rsidR="00B545D7" w:rsidRPr="002831FD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 من </w:t>
      </w:r>
      <w:r w:rsidRPr="002831FD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النقط و</w:t>
      </w:r>
      <w:r w:rsidR="00547E7C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 </w:t>
      </w:r>
      <w:r w:rsidRPr="002831FD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المستقيمات المساعدة</w:t>
      </w:r>
      <w:r w:rsidRPr="00836D82">
        <w:rPr>
          <w:rFonts w:ascii="Arabic Typesetting" w:eastAsia="Times New Roman" w:hAnsi="Arabic Typesetting" w:cs="Arabic Typesetting" w:hint="cs"/>
          <w:b/>
          <w:bCs/>
          <w:noProof/>
          <w:sz w:val="48"/>
          <w:szCs w:val="48"/>
          <w:rtl/>
          <w:lang w:eastAsia="fr-FR"/>
        </w:rPr>
        <w:t>)</w:t>
      </w:r>
      <w:r w:rsidRPr="002831FD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.</w:t>
      </w:r>
      <w:r w:rsidR="0090139A" w:rsidRPr="002831FD">
        <w:rPr>
          <w:rFonts w:ascii="Arabic Typesetting" w:eastAsia="Times New Roman" w:hAnsi="Arabic Typesetting" w:cs="Arabic Typesetting"/>
          <w:sz w:val="32"/>
          <w:szCs w:val="32"/>
          <w:vertAlign w:val="superscript"/>
          <w:rtl/>
        </w:rPr>
        <w:tab/>
      </w:r>
    </w:p>
    <w:p w:rsidR="0090139A" w:rsidRPr="000E3F68" w:rsidRDefault="00A055F2" w:rsidP="0090139A">
      <w:pPr>
        <w:tabs>
          <w:tab w:val="left" w:pos="4459"/>
          <w:tab w:val="center" w:pos="5457"/>
        </w:tabs>
        <w:bidi/>
        <w:spacing w:after="0" w:line="240" w:lineRule="auto"/>
        <w:rPr>
          <w:rFonts w:asciiTheme="majorBidi" w:eastAsia="Times New Roman" w:hAnsiTheme="majorBidi" w:cstheme="majorBidi"/>
          <w:b/>
          <w:bCs/>
          <w:sz w:val="24"/>
          <w:szCs w:val="24"/>
          <w:rtl/>
          <w:lang w:val="en-US"/>
        </w:rPr>
      </w:pPr>
      <w:r w:rsidRPr="00A055F2">
        <w:rPr>
          <w:rFonts w:ascii="Arabic Typesetting" w:eastAsia="Times New Roman" w:hAnsi="Arabic Typesetting" w:cs="Arabic Typesetting"/>
          <w:b/>
          <w:bCs/>
          <w:sz w:val="40"/>
          <w:szCs w:val="40"/>
          <w:rtl/>
          <w:lang w:val="en-US"/>
        </w:rPr>
        <w:pict>
          <v:shape id="_x0000_s1305" type="#_x0000_t32" style="position:absolute;left:0;text-align:left;margin-left:1.35pt;margin-top:1.2pt;width:551.55pt;height:0;flip:x;z-index:251645440" o:connectortype="straight"/>
        </w:pict>
      </w:r>
      <w:r w:rsidR="0090139A" w:rsidRPr="000E3F68">
        <w:rPr>
          <w:rFonts w:ascii="Arabic Typesetting" w:eastAsia="Times New Roman" w:hAnsi="Arabic Typesetting" w:cs="Arabic Typesetting"/>
          <w:b/>
          <w:bCs/>
          <w:sz w:val="40"/>
          <w:szCs w:val="40"/>
          <w:rtl/>
          <w:lang w:val="en-US"/>
        </w:rPr>
        <w:tab/>
      </w:r>
      <w:r w:rsidR="0090139A" w:rsidRPr="000E3F68">
        <w:rPr>
          <w:rFonts w:ascii="Arabic Typesetting" w:eastAsia="Times New Roman" w:hAnsi="Arabic Typesetting" w:cs="Arabic Typesetting"/>
          <w:b/>
          <w:bCs/>
          <w:sz w:val="40"/>
          <w:szCs w:val="40"/>
          <w:rtl/>
          <w:lang w:val="en-US"/>
        </w:rPr>
        <w:tab/>
      </w:r>
      <w:r w:rsidR="0090139A" w:rsidRPr="00000510">
        <w:rPr>
          <w:rFonts w:ascii="Arabic Typesetting" w:eastAsia="Times New Roman" w:hAnsi="Arabic Typesetting" w:cs="Arabic Typesetting" w:hint="cs"/>
          <w:b/>
          <w:bCs/>
          <w:sz w:val="44"/>
          <w:szCs w:val="44"/>
          <w:rtl/>
          <w:lang w:val="en-US"/>
        </w:rPr>
        <w:t>صفحة</w:t>
      </w:r>
      <w:r w:rsidR="0090139A" w:rsidRPr="000E3F68">
        <w:rPr>
          <w:rFonts w:ascii="Arabic Typesetting" w:eastAsia="Times New Roman" w:hAnsi="Arabic Typesetting" w:cs="Arabic Typesetting" w:hint="cs"/>
          <w:b/>
          <w:bCs/>
          <w:sz w:val="28"/>
          <w:szCs w:val="28"/>
          <w:rtl/>
          <w:lang w:val="en-US" w:bidi="ar-DZ"/>
        </w:rPr>
        <w:t xml:space="preserve"> </w:t>
      </w:r>
      <w:r w:rsidR="0090139A" w:rsidRPr="00000510">
        <w:rPr>
          <w:rFonts w:asciiTheme="majorBidi" w:eastAsia="Times New Roman" w:hAnsiTheme="majorBidi" w:cstheme="majorBidi"/>
          <w:b/>
          <w:bCs/>
          <w:sz w:val="28"/>
          <w:szCs w:val="28"/>
          <w:rtl/>
          <w:lang w:val="en-US"/>
        </w:rPr>
        <w:t>1</w:t>
      </w:r>
      <w:r w:rsidR="0090139A" w:rsidRPr="000E3F68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/>
        </w:rPr>
        <w:t xml:space="preserve"> </w:t>
      </w:r>
      <w:r w:rsidR="0090139A" w:rsidRPr="00000510">
        <w:rPr>
          <w:rFonts w:ascii="Arabic Typesetting" w:eastAsia="Times New Roman" w:hAnsi="Arabic Typesetting" w:cs="Arabic Typesetting" w:hint="cs"/>
          <w:b/>
          <w:bCs/>
          <w:sz w:val="44"/>
          <w:szCs w:val="44"/>
          <w:rtl/>
          <w:lang w:val="en-US"/>
        </w:rPr>
        <w:t>من</w:t>
      </w:r>
      <w:r w:rsidR="0090139A" w:rsidRPr="000E3F68">
        <w:rPr>
          <w:rFonts w:ascii="Arabic Typesetting" w:eastAsia="Times New Roman" w:hAnsi="Arabic Typesetting" w:cs="Arabic Typesetting" w:hint="cs"/>
          <w:b/>
          <w:bCs/>
          <w:sz w:val="28"/>
          <w:szCs w:val="28"/>
          <w:rtl/>
          <w:lang w:val="en-US" w:bidi="ar-DZ"/>
        </w:rPr>
        <w:t xml:space="preserve"> </w:t>
      </w:r>
      <w:r w:rsidR="0090139A" w:rsidRPr="00000510">
        <w:rPr>
          <w:rFonts w:asciiTheme="majorBidi" w:eastAsia="Times New Roman" w:hAnsiTheme="majorBidi" w:cstheme="majorBidi" w:hint="cs"/>
          <w:b/>
          <w:bCs/>
          <w:sz w:val="28"/>
          <w:szCs w:val="28"/>
          <w:rtl/>
          <w:lang w:val="en-US"/>
        </w:rPr>
        <w:t>2</w:t>
      </w:r>
    </w:p>
    <w:p w:rsidR="0090139A" w:rsidRPr="00EA0BDF" w:rsidRDefault="0090139A" w:rsidP="0090139A">
      <w:pPr>
        <w:pStyle w:val="Paragraphedeliste"/>
        <w:tabs>
          <w:tab w:val="left" w:pos="1495"/>
          <w:tab w:val="left" w:pos="6023"/>
        </w:tabs>
        <w:bidi/>
        <w:spacing w:after="0" w:line="360" w:lineRule="auto"/>
        <w:ind w:left="0"/>
        <w:rPr>
          <w:rFonts w:ascii="Andalus" w:eastAsia="Times New Roman" w:hAnsi="Andalus" w:cs="Andalus"/>
          <w:b/>
          <w:bCs/>
          <w:rtl/>
          <w:lang w:val="en-US"/>
        </w:rPr>
      </w:pPr>
    </w:p>
    <w:p w:rsidR="000D290A" w:rsidRDefault="000D290A" w:rsidP="0090139A">
      <w:pPr>
        <w:tabs>
          <w:tab w:val="left" w:pos="6100"/>
        </w:tabs>
        <w:bidi/>
        <w:spacing w:after="0" w:line="360" w:lineRule="auto"/>
        <w:rPr>
          <w:rFonts w:ascii="Andalus" w:eastAsia="Times New Roman" w:hAnsi="Andalus" w:cs="Andalus"/>
          <w:b/>
          <w:bCs/>
          <w:sz w:val="32"/>
          <w:szCs w:val="32"/>
          <w:rtl/>
          <w:lang w:val="en-US"/>
        </w:rPr>
      </w:pPr>
    </w:p>
    <w:p w:rsidR="0090139A" w:rsidRPr="00987748" w:rsidRDefault="0090139A" w:rsidP="000D290A">
      <w:pPr>
        <w:tabs>
          <w:tab w:val="left" w:pos="6100"/>
        </w:tabs>
        <w:bidi/>
        <w:spacing w:after="0" w:line="360" w:lineRule="auto"/>
        <w:rPr>
          <w:rFonts w:ascii="Andalus" w:eastAsia="Times New Roman" w:hAnsi="Andalus" w:cs="Andalus"/>
          <w:b/>
          <w:bCs/>
          <w:sz w:val="36"/>
          <w:szCs w:val="36"/>
          <w:rtl/>
          <w:lang w:val="en-US"/>
        </w:rPr>
      </w:pPr>
      <w:r w:rsidRPr="00987748">
        <w:rPr>
          <w:rFonts w:ascii="Andalus" w:eastAsia="Times New Roman" w:hAnsi="Andalus" w:cs="Andalus" w:hint="cs"/>
          <w:b/>
          <w:bCs/>
          <w:sz w:val="36"/>
          <w:szCs w:val="36"/>
          <w:rtl/>
          <w:lang w:val="en-US"/>
        </w:rPr>
        <w:t>الجزء الثاني(08نقاط)</w:t>
      </w:r>
    </w:p>
    <w:p w:rsidR="005F0798" w:rsidRPr="009303D1" w:rsidRDefault="0001391A" w:rsidP="00DC26D4">
      <w:pPr>
        <w:pStyle w:val="Paragraphedeliste"/>
        <w:tabs>
          <w:tab w:val="left" w:pos="1495"/>
          <w:tab w:val="left" w:pos="6023"/>
        </w:tabs>
        <w:bidi/>
        <w:spacing w:after="0" w:line="360" w:lineRule="auto"/>
        <w:ind w:left="141"/>
        <w:rPr>
          <w:rFonts w:ascii="Arabic Typesetting" w:eastAsia="Times New Roman" w:hAnsi="Arabic Typesetting" w:cs="Arabic Typesetting"/>
          <w:b/>
          <w:bCs/>
          <w:noProof/>
          <w:sz w:val="42"/>
          <w:szCs w:val="42"/>
          <w:rtl/>
          <w:lang w:eastAsia="fr-FR"/>
        </w:rPr>
      </w:pPr>
      <w:r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drawing>
          <wp:anchor distT="0" distB="0" distL="114300" distR="114300" simplePos="0" relativeHeight="251716096" behindDoc="1" locked="0" layoutInCell="1" allowOverlap="1">
            <wp:simplePos x="0" y="0"/>
            <wp:positionH relativeFrom="column">
              <wp:posOffset>224029</wp:posOffset>
            </wp:positionH>
            <wp:positionV relativeFrom="paragraph">
              <wp:posOffset>871906</wp:posOffset>
            </wp:positionV>
            <wp:extent cx="2672943" cy="2318918"/>
            <wp:effectExtent l="19050" t="0" r="0" b="0"/>
            <wp:wrapNone/>
            <wp:docPr id="265" name="Image 265" descr="C:\Users\bouchi\Desktop\Sans titr0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 descr="C:\Users\bouchi\Desktop\Sans titr0e.png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2943" cy="23189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27A40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يريد</w:t>
      </w:r>
      <w:r w:rsidR="005F0798" w:rsidRPr="009303D1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 xml:space="preserve"> مستثمر فلاحي </w:t>
      </w:r>
      <w:r w:rsidR="00E27A40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ل</w:t>
      </w:r>
      <w:r w:rsidR="004D3379" w:rsidRPr="009303D1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قطعة أرض</w:t>
      </w:r>
      <w:r w:rsidR="007A594D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 xml:space="preserve"> دائرية الشكل</w:t>
      </w:r>
      <w:r w:rsidR="004D3379" w:rsidRPr="009303D1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 xml:space="preserve"> تُسقى بالرش المحوري</w:t>
      </w:r>
      <w:r w:rsidR="00DC26D4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’</w:t>
      </w:r>
      <w:r w:rsidR="004D3379" w:rsidRPr="009303D1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 xml:space="preserve"> </w:t>
      </w:r>
      <w:r w:rsidR="00E27A40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نزع محصول ال</w:t>
      </w:r>
      <w:r w:rsidR="00E27A40" w:rsidRPr="009303D1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 xml:space="preserve">فول </w:t>
      </w:r>
      <w:r w:rsidR="00E27A40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ال</w:t>
      </w:r>
      <w:r w:rsidR="00E27A40" w:rsidRPr="009303D1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 xml:space="preserve">سوداني </w:t>
      </w:r>
      <w:r w:rsidR="00E27A40" w:rsidRPr="00E27A40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ال</w:t>
      </w:r>
      <w:r w:rsidR="00E27A40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م</w:t>
      </w:r>
      <w:r w:rsidR="00E27A40" w:rsidRPr="009303D1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غروس</w:t>
      </w:r>
      <w:r w:rsidR="00E27A40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 xml:space="preserve"> في</w:t>
      </w:r>
      <w:r w:rsidR="004D3379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 xml:space="preserve"> </w:t>
      </w:r>
      <w:r w:rsidR="004D3379" w:rsidRPr="009303D1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الجزء</w:t>
      </w:r>
      <w:r w:rsidR="004D3379" w:rsidRPr="009303D1">
        <w:rPr>
          <w:rFonts w:ascii="Arabic Typesetting" w:eastAsia="Times New Roman" w:hAnsi="Arabic Typesetting" w:cs="Arabic Typesetting" w:hint="cs"/>
          <w:b/>
          <w:bCs/>
          <w:noProof/>
          <w:sz w:val="44"/>
          <w:szCs w:val="44"/>
          <w:rtl/>
          <w:lang w:eastAsia="fr-FR"/>
        </w:rPr>
        <w:t xml:space="preserve"> </w:t>
      </w:r>
      <w:r w:rsidR="004D3379">
        <w:rPr>
          <w:rFonts w:asciiTheme="majorBidi" w:eastAsia="Times New Roman" w:hAnsiTheme="majorBidi" w:cstheme="majorBidi"/>
          <w:b/>
          <w:bCs/>
          <w:sz w:val="30"/>
          <w:szCs w:val="30"/>
          <w:lang w:val="en-US"/>
        </w:rPr>
        <w:t>KLM</w:t>
      </w:r>
      <w:r w:rsidR="005F07D8" w:rsidRPr="005F07D8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 w:bidi="ar-DZ"/>
        </w:rPr>
        <w:t xml:space="preserve"> </w:t>
      </w:r>
      <w:r w:rsidR="005F07D8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فقط</w:t>
      </w:r>
      <w:r w:rsidR="005F07D8" w:rsidRPr="009303D1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 w:bidi="ar-DZ"/>
        </w:rPr>
        <w:t xml:space="preserve"> من الدائرة</w:t>
      </w:r>
      <w:r w:rsidR="005F07D8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 w:bidi="ar-DZ"/>
        </w:rPr>
        <w:t xml:space="preserve"> </w:t>
      </w:r>
      <w:r w:rsidR="005F07D8" w:rsidRPr="00125C78">
        <w:rPr>
          <w:rFonts w:ascii="Arabic Typesetting" w:eastAsia="Times New Roman" w:hAnsi="Arabic Typesetting" w:cs="Arabic Typesetting"/>
          <w:b/>
          <w:bCs/>
          <w:noProof/>
          <w:sz w:val="48"/>
          <w:szCs w:val="48"/>
          <w:lang w:eastAsia="fr-FR" w:bidi="ar-DZ"/>
        </w:rPr>
        <w:t>(</w:t>
      </w:r>
      <w:r w:rsidR="005F07D8" w:rsidRPr="00125C78">
        <w:rPr>
          <w:rFonts w:asciiTheme="majorBidi" w:eastAsia="Times New Roman" w:hAnsiTheme="majorBidi" w:cstheme="majorBidi"/>
          <w:b/>
          <w:bCs/>
          <w:sz w:val="36"/>
          <w:szCs w:val="36"/>
          <w:lang w:val="en-US"/>
        </w:rPr>
        <w:t>C</w:t>
      </w:r>
      <w:r w:rsidR="005F07D8" w:rsidRPr="00125C78">
        <w:rPr>
          <w:rFonts w:ascii="Arabic Typesetting" w:eastAsia="Times New Roman" w:hAnsi="Arabic Typesetting" w:cs="Arabic Typesetting"/>
          <w:b/>
          <w:bCs/>
          <w:noProof/>
          <w:sz w:val="48"/>
          <w:szCs w:val="48"/>
          <w:lang w:eastAsia="fr-FR" w:bidi="ar-DZ"/>
        </w:rPr>
        <w:t>)</w:t>
      </w:r>
      <w:r w:rsidR="005A1577">
        <w:rPr>
          <w:rFonts w:ascii="Arabic Typesetting" w:eastAsia="Times New Roman" w:hAnsi="Arabic Typesetting" w:cs="Arabic Typesetting" w:hint="cs"/>
          <w:b/>
          <w:bCs/>
          <w:noProof/>
          <w:sz w:val="48"/>
          <w:szCs w:val="48"/>
          <w:rtl/>
          <w:lang w:eastAsia="fr-FR" w:bidi="ar-DZ"/>
        </w:rPr>
        <w:t xml:space="preserve"> </w:t>
      </w:r>
      <w:r w:rsidR="005F07D8" w:rsidRPr="005F07D8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 xml:space="preserve"> </w:t>
      </w:r>
      <w:r w:rsidR="005F07D8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 xml:space="preserve">كما </w:t>
      </w:r>
      <w:r w:rsidR="005F07D8" w:rsidRPr="009303D1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ه</w:t>
      </w:r>
      <w:r w:rsidR="00A929B8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و موضح في المخطط أدناه</w:t>
      </w:r>
      <w:r w:rsidR="005F07D8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 w:bidi="ar-DZ"/>
        </w:rPr>
        <w:t>’</w:t>
      </w:r>
      <w:r w:rsidR="004D3379" w:rsidRPr="00E27A40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 xml:space="preserve"> </w:t>
      </w:r>
      <w:r w:rsidR="00A9231E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بحيث قرر</w:t>
      </w:r>
      <w:r w:rsidR="00A929B8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 xml:space="preserve"> </w:t>
      </w:r>
      <w:r w:rsidR="00A9231E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 xml:space="preserve">استغلال آلة نزع المحصول في تقليب </w:t>
      </w:r>
      <w:r w:rsidR="00E27A40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كامل ال</w:t>
      </w:r>
      <w:r w:rsidR="00C81153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أ</w:t>
      </w:r>
      <w:r w:rsidR="00E27A40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رض</w:t>
      </w:r>
      <w:r w:rsidR="001A7D64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’</w:t>
      </w:r>
      <w:r w:rsidR="00E27A40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 xml:space="preserve"> </w:t>
      </w:r>
      <w:r w:rsidR="00A9231E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 xml:space="preserve">ثم </w:t>
      </w:r>
      <w:r w:rsidR="005F0798" w:rsidRPr="009303D1">
        <w:rPr>
          <w:rFonts w:ascii="Arabic Typesetting" w:eastAsia="Times New Roman" w:hAnsi="Arabic Typesetting" w:cs="Arabic Typesetting"/>
          <w:b/>
          <w:bCs/>
          <w:noProof/>
          <w:sz w:val="42"/>
          <w:szCs w:val="42"/>
          <w:rtl/>
          <w:lang w:eastAsia="fr-FR"/>
        </w:rPr>
        <w:t xml:space="preserve">حساب </w:t>
      </w:r>
      <w:r w:rsidR="005F0798" w:rsidRPr="009303D1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الربح</w:t>
      </w:r>
      <w:r w:rsidR="009303D1" w:rsidRPr="009303D1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 xml:space="preserve"> بعد </w:t>
      </w:r>
      <w:r w:rsidR="00A9231E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 xml:space="preserve">بيع المحصول وتسديد </w:t>
      </w:r>
      <w:r w:rsidR="00DC26D4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 xml:space="preserve">مستحقات </w:t>
      </w:r>
      <w:r w:rsidR="006F617B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 xml:space="preserve">كامل </w:t>
      </w:r>
      <w:r w:rsidR="00DC26D4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الأشغال</w:t>
      </w:r>
      <w:r w:rsidR="005F07D8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.</w:t>
      </w:r>
      <w:r w:rsidR="005F0798" w:rsidRPr="009303D1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 w:bidi="ar-DZ"/>
        </w:rPr>
        <w:t xml:space="preserve"> </w:t>
      </w:r>
    </w:p>
    <w:p w:rsidR="003A5188" w:rsidRPr="003A5188" w:rsidRDefault="003A5188" w:rsidP="003A5188">
      <w:pPr>
        <w:tabs>
          <w:tab w:val="left" w:pos="1495"/>
          <w:tab w:val="left" w:pos="3987"/>
          <w:tab w:val="center" w:pos="5599"/>
        </w:tabs>
        <w:bidi/>
        <w:spacing w:after="0" w:line="360" w:lineRule="auto"/>
        <w:ind w:left="64"/>
        <w:rPr>
          <w:rFonts w:ascii="Arabic Typesetting" w:eastAsia="Times New Roman" w:hAnsi="Arabic Typesetting" w:cs="Arabic Typesetting"/>
          <w:b/>
          <w:bCs/>
          <w:noProof/>
          <w:sz w:val="20"/>
          <w:szCs w:val="20"/>
          <w:lang w:eastAsia="fr-FR"/>
        </w:rPr>
      </w:pPr>
    </w:p>
    <w:p w:rsidR="005F0798" w:rsidRPr="001A7D64" w:rsidRDefault="005F0798" w:rsidP="000729E1">
      <w:pPr>
        <w:pStyle w:val="Paragraphedeliste"/>
        <w:numPr>
          <w:ilvl w:val="0"/>
          <w:numId w:val="42"/>
        </w:numPr>
        <w:tabs>
          <w:tab w:val="left" w:pos="1495"/>
          <w:tab w:val="left" w:pos="3987"/>
          <w:tab w:val="center" w:pos="5599"/>
        </w:tabs>
        <w:bidi/>
        <w:spacing w:after="0" w:line="360" w:lineRule="auto"/>
        <w:ind w:left="566" w:hanging="142"/>
        <w:rPr>
          <w:rFonts w:ascii="Arabic Typesetting" w:eastAsia="Times New Roman" w:hAnsi="Arabic Typesetting" w:cs="Arabic Typesetting"/>
          <w:b/>
          <w:bCs/>
          <w:noProof/>
          <w:sz w:val="40"/>
          <w:szCs w:val="40"/>
          <w:lang w:eastAsia="fr-FR"/>
        </w:rPr>
      </w:pPr>
      <w:r w:rsidRPr="009303D1">
        <w:rPr>
          <w:rFonts w:ascii="Arabic Typesetting" w:eastAsia="Times New Roman" w:hAnsi="Arabic Typesetting" w:cs="Arabic Typesetting"/>
          <w:b/>
          <w:bCs/>
          <w:noProof/>
          <w:sz w:val="42"/>
          <w:szCs w:val="42"/>
          <w:rtl/>
          <w:lang w:eastAsia="fr-FR"/>
        </w:rPr>
        <w:t>اعتمادا</w:t>
      </w:r>
      <w:r w:rsidRPr="009303D1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ً</w:t>
      </w:r>
      <w:r w:rsidRPr="009303D1">
        <w:rPr>
          <w:rFonts w:ascii="Arabic Typesetting" w:eastAsia="Times New Roman" w:hAnsi="Arabic Typesetting" w:cs="Arabic Typesetting"/>
          <w:b/>
          <w:bCs/>
          <w:noProof/>
          <w:sz w:val="42"/>
          <w:szCs w:val="42"/>
          <w:rtl/>
          <w:lang w:eastAsia="fr-FR"/>
        </w:rPr>
        <w:t xml:space="preserve"> على</w:t>
      </w:r>
      <w:r w:rsidRPr="009303D1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 xml:space="preserve"> المخطط و</w:t>
      </w:r>
      <w:r w:rsidRPr="009303D1">
        <w:rPr>
          <w:rFonts w:ascii="Arabic Typesetting" w:eastAsia="Times New Roman" w:hAnsi="Arabic Typesetting" w:cs="Arabic Typesetting"/>
          <w:b/>
          <w:bCs/>
          <w:noProof/>
          <w:sz w:val="42"/>
          <w:szCs w:val="42"/>
          <w:rtl/>
          <w:lang w:eastAsia="fr-FR"/>
        </w:rPr>
        <w:t xml:space="preserve"> </w:t>
      </w:r>
      <w:r w:rsidR="00392C6E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م</w:t>
      </w:r>
      <w:r w:rsidRPr="009303D1">
        <w:rPr>
          <w:rFonts w:ascii="Arabic Typesetting" w:eastAsia="Times New Roman" w:hAnsi="Arabic Typesetting" w:cs="Arabic Typesetting"/>
          <w:b/>
          <w:bCs/>
          <w:noProof/>
          <w:sz w:val="42"/>
          <w:szCs w:val="42"/>
          <w:rtl/>
          <w:lang w:eastAsia="fr-FR"/>
        </w:rPr>
        <w:t>عطيات</w:t>
      </w:r>
      <w:r w:rsidR="00392C6E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 w:bidi="ar-DZ"/>
        </w:rPr>
        <w:t>ة</w:t>
      </w:r>
      <w:r w:rsidR="00C53557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 w:bidi="ar-DZ"/>
        </w:rPr>
        <w:t>.</w:t>
      </w:r>
      <w:r w:rsidR="001A7D64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 w:bidi="ar-DZ"/>
        </w:rPr>
        <w:t xml:space="preserve">                                      </w:t>
      </w:r>
      <w:r w:rsidR="001A7D64" w:rsidRPr="001A7D64">
        <w:rPr>
          <w:rFonts w:asciiTheme="majorBidi" w:eastAsia="Times New Roman" w:hAnsiTheme="majorBidi" w:cstheme="majorBidi"/>
          <w:b/>
          <w:bCs/>
          <w:sz w:val="30"/>
          <w:szCs w:val="30"/>
          <w:lang w:val="en-US"/>
        </w:rPr>
        <w:t xml:space="preserve"> </w:t>
      </w:r>
      <w:r w:rsidRPr="009303D1">
        <w:rPr>
          <w:rFonts w:ascii="Arabic Typesetting" w:eastAsia="Times New Roman" w:hAnsi="Arabic Typesetting" w:cs="Arabic Typesetting"/>
          <w:b/>
          <w:bCs/>
          <w:noProof/>
          <w:sz w:val="42"/>
          <w:szCs w:val="42"/>
          <w:rtl/>
          <w:lang w:eastAsia="fr-FR"/>
        </w:rPr>
        <w:tab/>
      </w:r>
      <w:r>
        <w:rPr>
          <w:rFonts w:ascii="Arabic Typesetting" w:eastAsia="Times New Roman" w:hAnsi="Arabic Typesetting" w:cs="Arabic Typesetting"/>
          <w:b/>
          <w:bCs/>
          <w:noProof/>
          <w:sz w:val="40"/>
          <w:szCs w:val="40"/>
          <w:rtl/>
          <w:lang w:eastAsia="fr-FR"/>
        </w:rPr>
        <w:tab/>
      </w:r>
      <w:r w:rsidR="001A7D64" w:rsidRPr="001A7D64">
        <w:rPr>
          <w:rFonts w:asciiTheme="majorBidi" w:eastAsia="Times New Roman" w:hAnsiTheme="majorBidi" w:cstheme="majorBidi" w:hint="cs"/>
          <w:b/>
          <w:bCs/>
          <w:sz w:val="30"/>
          <w:szCs w:val="30"/>
          <w:rtl/>
          <w:lang w:val="en-US"/>
        </w:rPr>
        <w:t xml:space="preserve">                                                                              </w:t>
      </w:r>
      <w:r w:rsidRPr="001A7D64">
        <w:rPr>
          <w:rFonts w:asciiTheme="majorBidi" w:eastAsia="Times New Roman" w:hAnsiTheme="majorBidi" w:cstheme="majorBidi" w:hint="cs"/>
          <w:b/>
          <w:bCs/>
          <w:sz w:val="30"/>
          <w:szCs w:val="30"/>
          <w:rtl/>
          <w:lang w:val="en-US"/>
        </w:rPr>
        <w:t xml:space="preserve"> </w:t>
      </w:r>
    </w:p>
    <w:p w:rsidR="005F07D8" w:rsidRPr="00392C6E" w:rsidRDefault="002C7BB5" w:rsidP="000729E1">
      <w:pPr>
        <w:pStyle w:val="Paragraphedeliste"/>
        <w:numPr>
          <w:ilvl w:val="0"/>
          <w:numId w:val="41"/>
        </w:numPr>
        <w:tabs>
          <w:tab w:val="left" w:pos="1495"/>
          <w:tab w:val="left" w:pos="6023"/>
        </w:tabs>
        <w:bidi/>
        <w:spacing w:after="0" w:line="360" w:lineRule="auto"/>
        <w:rPr>
          <w:rFonts w:ascii="Arabic Typesetting" w:eastAsia="Times New Roman" w:hAnsi="Arabic Typesetting" w:cs="Arabic Typesetting"/>
          <w:b/>
          <w:bCs/>
          <w:noProof/>
          <w:sz w:val="42"/>
          <w:szCs w:val="42"/>
          <w:lang w:eastAsia="fr-FR"/>
        </w:rPr>
      </w:pPr>
      <w:r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 xml:space="preserve"> </w:t>
      </w:r>
      <w:r w:rsidR="00B37B4A" w:rsidRPr="00392C6E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 xml:space="preserve">كم تقدر مساحة الجزء </w:t>
      </w:r>
      <w:r w:rsidR="005F07D8" w:rsidRPr="00392C6E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 xml:space="preserve"> </w:t>
      </w:r>
      <w:r w:rsidR="005F07D8" w:rsidRPr="002A6C13">
        <w:rPr>
          <w:rFonts w:asciiTheme="majorBidi" w:eastAsia="Times New Roman" w:hAnsiTheme="majorBidi" w:cstheme="majorBidi"/>
          <w:b/>
          <w:bCs/>
          <w:sz w:val="30"/>
          <w:szCs w:val="30"/>
          <w:lang w:val="en-US"/>
        </w:rPr>
        <w:t>KLM</w:t>
      </w:r>
      <w:r w:rsidR="001A7D64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 xml:space="preserve"> </w:t>
      </w:r>
      <w:r w:rsidR="0000692C" w:rsidRPr="00ED7EF8">
        <w:rPr>
          <w:rFonts w:ascii="Arabic Typesetting" w:eastAsia="Times New Roman" w:hAnsi="Arabic Typesetting" w:cs="Arabic Typesetting" w:hint="cs"/>
          <w:b/>
          <w:bCs/>
          <w:noProof/>
          <w:sz w:val="48"/>
          <w:szCs w:val="48"/>
          <w:rtl/>
          <w:lang w:eastAsia="fr-FR"/>
        </w:rPr>
        <w:t>(</w:t>
      </w:r>
      <w:r w:rsidR="0000692C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 w:bidi="ar-DZ"/>
        </w:rPr>
        <w:t xml:space="preserve"> الأطو</w:t>
      </w:r>
      <w:r w:rsidR="004C58DB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 w:bidi="ar-DZ"/>
        </w:rPr>
        <w:t>ا</w:t>
      </w:r>
      <w:r w:rsidR="0000692C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 w:bidi="ar-DZ"/>
        </w:rPr>
        <w:t xml:space="preserve">ل </w:t>
      </w:r>
      <w:r w:rsidR="0000692C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ت</w:t>
      </w:r>
      <w:r w:rsidR="004C58DB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ُ</w:t>
      </w:r>
      <w:r w:rsidR="0000692C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د</w:t>
      </w:r>
      <w:r w:rsidR="004C58DB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َ</w:t>
      </w:r>
      <w:r w:rsidR="0000692C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و</w:t>
      </w:r>
      <w:r w:rsidR="004C58DB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َّ</w:t>
      </w:r>
      <w:r w:rsidR="0000692C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ر إلى الوحدة</w:t>
      </w:r>
      <w:r w:rsidR="0000692C" w:rsidRPr="00ED7EF8">
        <w:rPr>
          <w:rFonts w:ascii="Arabic Typesetting" w:eastAsia="Times New Roman" w:hAnsi="Arabic Typesetting" w:cs="Arabic Typesetting" w:hint="cs"/>
          <w:b/>
          <w:bCs/>
          <w:noProof/>
          <w:sz w:val="48"/>
          <w:szCs w:val="48"/>
          <w:rtl/>
          <w:lang w:eastAsia="fr-FR"/>
        </w:rPr>
        <w:t>)</w:t>
      </w:r>
      <w:r w:rsidR="00C9084C" w:rsidRPr="008174D6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.</w:t>
      </w:r>
      <w:r w:rsidR="001A7D64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 xml:space="preserve">                                           </w:t>
      </w:r>
    </w:p>
    <w:p w:rsidR="005F0798" w:rsidRPr="00392C6E" w:rsidRDefault="002C7BB5" w:rsidP="00D85853">
      <w:pPr>
        <w:pStyle w:val="Paragraphedeliste"/>
        <w:numPr>
          <w:ilvl w:val="0"/>
          <w:numId w:val="41"/>
        </w:numPr>
        <w:tabs>
          <w:tab w:val="left" w:pos="1495"/>
          <w:tab w:val="left" w:pos="6023"/>
        </w:tabs>
        <w:bidi/>
        <w:spacing w:after="0" w:line="480" w:lineRule="auto"/>
        <w:rPr>
          <w:rFonts w:ascii="Arabic Typesetting" w:eastAsia="Times New Roman" w:hAnsi="Arabic Typesetting" w:cs="Arabic Typesetting"/>
          <w:b/>
          <w:bCs/>
          <w:noProof/>
          <w:sz w:val="42"/>
          <w:szCs w:val="42"/>
          <w:lang w:eastAsia="fr-FR"/>
        </w:rPr>
      </w:pPr>
      <w:r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 xml:space="preserve"> </w:t>
      </w:r>
      <w:r w:rsidR="005F07D8" w:rsidRPr="00392C6E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 xml:space="preserve">أوجد </w:t>
      </w:r>
      <w:r w:rsidR="00D85853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ال</w:t>
      </w:r>
      <w:r w:rsidR="005F07D8" w:rsidRPr="00392C6E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مساحة</w:t>
      </w:r>
      <w:r w:rsidR="002B785D" w:rsidRPr="00392C6E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 xml:space="preserve"> </w:t>
      </w:r>
      <w:r w:rsidR="00D85853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الكُلِيّ</w:t>
      </w:r>
      <w:r w:rsidR="005E21E0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َ</w:t>
      </w:r>
      <w:r w:rsidR="00D85853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ة ل</w:t>
      </w:r>
      <w:r w:rsidR="00AD1944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أرض المستثمر</w:t>
      </w:r>
      <w:r w:rsidR="00C9084C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.</w:t>
      </w:r>
      <w:r w:rsidR="00C9084C" w:rsidRPr="00125C78">
        <w:rPr>
          <w:rFonts w:ascii="Arabic Typesetting" w:eastAsia="Times New Roman" w:hAnsi="Arabic Typesetting" w:cs="Arabic Typesetting"/>
          <w:b/>
          <w:bCs/>
          <w:noProof/>
          <w:sz w:val="48"/>
          <w:szCs w:val="48"/>
          <w:lang w:eastAsia="fr-FR" w:bidi="ar-DZ"/>
        </w:rPr>
        <w:t xml:space="preserve"> </w:t>
      </w:r>
    </w:p>
    <w:p w:rsidR="005F0798" w:rsidRPr="002B785D" w:rsidRDefault="007426DA" w:rsidP="001156B0">
      <w:pPr>
        <w:pStyle w:val="Paragraphedeliste"/>
        <w:numPr>
          <w:ilvl w:val="0"/>
          <w:numId w:val="42"/>
        </w:numPr>
        <w:tabs>
          <w:tab w:val="left" w:pos="1495"/>
          <w:tab w:val="left" w:pos="3987"/>
          <w:tab w:val="center" w:pos="5599"/>
        </w:tabs>
        <w:bidi/>
        <w:spacing w:after="0" w:line="360" w:lineRule="auto"/>
        <w:ind w:left="566" w:hanging="142"/>
        <w:rPr>
          <w:rFonts w:ascii="Arabic Typesetting" w:eastAsia="Times New Roman" w:hAnsi="Arabic Typesetting" w:cs="Arabic Typesetting"/>
          <w:b/>
          <w:bCs/>
          <w:noProof/>
          <w:sz w:val="40"/>
          <w:szCs w:val="40"/>
          <w:lang w:eastAsia="fr-FR"/>
        </w:rPr>
      </w:pPr>
      <w:r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ساعد المستثمر في حساب ا</w:t>
      </w:r>
      <w:r w:rsidR="005F0471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 xml:space="preserve">لربح </w:t>
      </w:r>
      <w:r w:rsidR="002B785D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بعد ب</w:t>
      </w:r>
      <w:r w:rsidR="00D6144A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َ</w:t>
      </w:r>
      <w:r w:rsidR="002B785D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يع</w:t>
      </w:r>
      <w:r w:rsidR="00D6144A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ِ</w:t>
      </w:r>
      <w:r w:rsidR="002B785D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 xml:space="preserve"> </w:t>
      </w:r>
      <w:r w:rsidR="001156B0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المحصول</w:t>
      </w:r>
      <w:r w:rsidR="00D04FDE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’</w:t>
      </w:r>
      <w:r w:rsidR="001156B0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 xml:space="preserve"> </w:t>
      </w:r>
      <w:r w:rsidR="002B785D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و</w:t>
      </w:r>
      <w:r w:rsidR="001156B0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 xml:space="preserve"> </w:t>
      </w:r>
      <w:r w:rsidR="002B785D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 xml:space="preserve">تسديد </w:t>
      </w:r>
      <w:r w:rsidR="001156B0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م</w:t>
      </w:r>
      <w:r w:rsidR="002B785D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ستحقات التقليب</w:t>
      </w:r>
      <w:r w:rsidR="001859DF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 xml:space="preserve"> و</w:t>
      </w:r>
      <w:r w:rsidR="00C53557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 xml:space="preserve"> </w:t>
      </w:r>
      <w:r w:rsidR="001859DF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العمال معاً</w:t>
      </w:r>
      <w:r w:rsidR="00BB58EF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 xml:space="preserve">’ </w:t>
      </w:r>
      <w:r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 xml:space="preserve">ثم </w:t>
      </w:r>
      <w:r w:rsidR="005770AB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أ</w:t>
      </w:r>
      <w:r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كتبه كتابة علمية</w:t>
      </w:r>
      <w:r w:rsidR="00F930C9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 xml:space="preserve">  </w:t>
      </w:r>
      <w:r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 xml:space="preserve"> </w:t>
      </w:r>
      <w:r w:rsidR="002B785D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مستعينا</w:t>
      </w:r>
      <w:r w:rsidR="002C7BB5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ً</w:t>
      </w:r>
      <w:r w:rsidR="002B785D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 xml:space="preserve"> بالمعطيات التالية</w:t>
      </w:r>
      <w:r w:rsidR="0096494F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:</w:t>
      </w:r>
      <w:r w:rsidR="005F0798" w:rsidRPr="002B785D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 </w:t>
      </w:r>
    </w:p>
    <w:p w:rsidR="002B785D" w:rsidRPr="002C7BB5" w:rsidRDefault="00A055F2" w:rsidP="002C7BB5">
      <w:pPr>
        <w:pStyle w:val="Paragraphedeliste"/>
        <w:numPr>
          <w:ilvl w:val="0"/>
          <w:numId w:val="43"/>
        </w:numPr>
        <w:tabs>
          <w:tab w:val="left" w:pos="1495"/>
          <w:tab w:val="left" w:pos="6023"/>
        </w:tabs>
        <w:bidi/>
        <w:spacing w:after="0" w:line="360" w:lineRule="auto"/>
        <w:rPr>
          <w:rFonts w:ascii="Arabic Typesetting" w:eastAsia="Times New Roman" w:hAnsi="Arabic Typesetting" w:cs="Arabic Typesetting"/>
          <w:b/>
          <w:bCs/>
          <w:noProof/>
          <w:sz w:val="40"/>
          <w:szCs w:val="40"/>
          <w:lang w:eastAsia="fr-FR"/>
        </w:rPr>
      </w:pPr>
      <w:r w:rsidRPr="00A055F2">
        <w:rPr>
          <w:rFonts w:ascii="Arabic Typesetting" w:eastAsia="Times New Roman" w:hAnsi="Arabic Typesetting" w:cs="Arabic Typesetting"/>
          <w:b/>
          <w:bCs/>
          <w:noProof/>
          <w:sz w:val="42"/>
          <w:szCs w:val="42"/>
          <w:lang w:eastAsia="fr-FR"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_x0000_s1469" type="#_x0000_t88" style="position:absolute;left:0;text-align:left;margin-left:471.8pt;margin-top:9.9pt;width:5.2pt;height:170.6pt;z-index:251691520" strokeweight="1.25pt"/>
        </w:pict>
      </w:r>
      <w:r w:rsidR="002B785D" w:rsidRPr="002C7BB5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كل</w:t>
      </w:r>
      <w:r w:rsidR="002B785D" w:rsidRPr="002C7BB5">
        <w:rPr>
          <w:rFonts w:ascii="Arabic Typesetting" w:eastAsia="Times New Roman" w:hAnsi="Arabic Typesetting" w:cs="Arabic Typesetting"/>
          <w:b/>
          <w:bCs/>
          <w:noProof/>
          <w:sz w:val="40"/>
          <w:szCs w:val="40"/>
          <w:rtl/>
          <w:lang w:eastAsia="fr-FR"/>
        </w:rPr>
        <w:t xml:space="preserve"> </w:t>
      </w:r>
      <w:r w:rsidR="002B785D" w:rsidRPr="002C7BB5">
        <w:rPr>
          <w:rFonts w:asciiTheme="majorBidi" w:eastAsia="Times New Roman" w:hAnsiTheme="majorBidi" w:cstheme="majorBidi"/>
          <w:b/>
          <w:bCs/>
          <w:sz w:val="30"/>
          <w:szCs w:val="30"/>
          <w:lang w:val="en-US"/>
        </w:rPr>
        <w:t>1</w:t>
      </w:r>
      <w:r w:rsidR="002B785D" w:rsidRPr="002C7BB5">
        <w:rPr>
          <w:rFonts w:asciiTheme="majorBidi" w:eastAsia="Times New Roman" w:hAnsiTheme="majorBidi" w:cstheme="majorBidi"/>
          <w:b/>
          <w:bCs/>
          <w:i/>
          <w:iCs/>
          <w:noProof/>
          <w:sz w:val="32"/>
          <w:szCs w:val="32"/>
          <w:lang w:eastAsia="fr-FR" w:bidi="ar-DZ"/>
        </w:rPr>
        <w:t>m</w:t>
      </w:r>
      <w:r w:rsidR="002B785D" w:rsidRPr="002C7BB5">
        <w:rPr>
          <w:rFonts w:asciiTheme="majorBidi" w:eastAsia="Times New Roman" w:hAnsiTheme="majorBidi" w:cstheme="majorBidi"/>
          <w:b/>
          <w:bCs/>
          <w:i/>
          <w:iCs/>
          <w:noProof/>
          <w:sz w:val="32"/>
          <w:szCs w:val="32"/>
          <w:vertAlign w:val="superscript"/>
          <w:lang w:eastAsia="fr-FR" w:bidi="ar-DZ"/>
        </w:rPr>
        <w:t>2</w:t>
      </w:r>
      <w:r w:rsidR="002B785D" w:rsidRPr="002C7BB5">
        <w:rPr>
          <w:rFonts w:ascii="Arabic Typesetting" w:eastAsia="Times New Roman" w:hAnsi="Arabic Typesetting" w:cs="Arabic Typesetting"/>
          <w:b/>
          <w:bCs/>
          <w:noProof/>
          <w:sz w:val="40"/>
          <w:szCs w:val="40"/>
          <w:rtl/>
          <w:lang w:eastAsia="fr-FR"/>
        </w:rPr>
        <w:t xml:space="preserve"> </w:t>
      </w:r>
      <w:r w:rsidR="002B785D" w:rsidRPr="002C7BB5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ينتج</w:t>
      </w:r>
      <w:r w:rsidR="002B785D" w:rsidRPr="002C7BB5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 </w:t>
      </w:r>
      <w:r w:rsidR="002B785D" w:rsidRPr="002C7BB5">
        <w:rPr>
          <w:rFonts w:asciiTheme="majorBidi" w:eastAsia="Times New Roman" w:hAnsiTheme="majorBidi" w:cstheme="majorBidi"/>
          <w:b/>
          <w:bCs/>
          <w:sz w:val="30"/>
          <w:szCs w:val="30"/>
          <w:lang w:val="en-US"/>
        </w:rPr>
        <w:t>2,6</w:t>
      </w:r>
      <w:r w:rsidR="002B785D" w:rsidRPr="002C7BB5">
        <w:rPr>
          <w:rFonts w:asciiTheme="majorBidi" w:eastAsia="Times New Roman" w:hAnsiTheme="majorBidi" w:cstheme="majorBidi"/>
          <w:b/>
          <w:bCs/>
          <w:i/>
          <w:iCs/>
          <w:noProof/>
          <w:sz w:val="32"/>
          <w:szCs w:val="32"/>
          <w:lang w:eastAsia="fr-FR" w:bidi="ar-DZ"/>
        </w:rPr>
        <w:t>kg</w:t>
      </w:r>
      <w:r w:rsidR="002B785D" w:rsidRPr="002C7BB5">
        <w:rPr>
          <w:rFonts w:ascii="Arabic Typesetting" w:eastAsia="Times New Roman" w:hAnsi="Arabic Typesetting" w:cs="Arabic Typesetting"/>
          <w:b/>
          <w:bCs/>
          <w:noProof/>
          <w:sz w:val="40"/>
          <w:szCs w:val="40"/>
          <w:rtl/>
          <w:lang w:eastAsia="fr-FR"/>
        </w:rPr>
        <w:t xml:space="preserve"> </w:t>
      </w:r>
      <w:r w:rsidR="002B785D" w:rsidRPr="002C7BB5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من الفول السوداني</w:t>
      </w:r>
      <w:r w:rsidR="009C7E39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.</w:t>
      </w:r>
      <w:r w:rsidR="0001391A" w:rsidRPr="0001391A"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  <w:t xml:space="preserve"> </w:t>
      </w:r>
    </w:p>
    <w:p w:rsidR="005F0798" w:rsidRPr="002C7BB5" w:rsidRDefault="005F0798" w:rsidP="00B04B4C">
      <w:pPr>
        <w:pStyle w:val="Paragraphedeliste"/>
        <w:numPr>
          <w:ilvl w:val="0"/>
          <w:numId w:val="43"/>
        </w:numPr>
        <w:tabs>
          <w:tab w:val="left" w:pos="1495"/>
          <w:tab w:val="left" w:pos="6023"/>
        </w:tabs>
        <w:bidi/>
        <w:spacing w:after="0" w:line="360" w:lineRule="auto"/>
        <w:rPr>
          <w:rFonts w:ascii="Arabic Typesetting" w:eastAsia="Times New Roman" w:hAnsi="Arabic Typesetting" w:cs="Arabic Typesetting"/>
          <w:b/>
          <w:bCs/>
          <w:noProof/>
          <w:sz w:val="40"/>
          <w:szCs w:val="40"/>
          <w:lang w:eastAsia="fr-FR"/>
        </w:rPr>
      </w:pPr>
      <w:r w:rsidRPr="002C7BB5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 xml:space="preserve">بِيع </w:t>
      </w:r>
      <w:r w:rsidR="002B785D" w:rsidRPr="002C7BB5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/>
        </w:rPr>
        <w:t>الكيلو غرام الواحد ب</w:t>
      </w:r>
      <w:r w:rsidRPr="002C7BB5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 </w:t>
      </w:r>
      <w:r w:rsidR="002B785D" w:rsidRPr="002C7BB5">
        <w:rPr>
          <w:rFonts w:asciiTheme="majorBidi" w:eastAsia="Times New Roman" w:hAnsiTheme="majorBidi" w:cstheme="majorBidi"/>
          <w:b/>
          <w:bCs/>
          <w:sz w:val="30"/>
          <w:szCs w:val="30"/>
          <w:lang w:val="en-US"/>
        </w:rPr>
        <w:t>2</w:t>
      </w:r>
      <w:r w:rsidR="00B04B4C">
        <w:rPr>
          <w:rFonts w:asciiTheme="majorBidi" w:eastAsia="Times New Roman" w:hAnsiTheme="majorBidi" w:cstheme="majorBidi"/>
          <w:b/>
          <w:bCs/>
          <w:sz w:val="30"/>
          <w:szCs w:val="30"/>
          <w:lang w:val="en-US"/>
        </w:rPr>
        <w:t>0</w:t>
      </w:r>
      <w:r w:rsidRPr="002C7BB5">
        <w:rPr>
          <w:rFonts w:asciiTheme="majorBidi" w:eastAsia="Times New Roman" w:hAnsiTheme="majorBidi" w:cstheme="majorBidi"/>
          <w:b/>
          <w:bCs/>
          <w:sz w:val="30"/>
          <w:szCs w:val="30"/>
          <w:lang w:val="en-US"/>
        </w:rPr>
        <w:t>0</w:t>
      </w:r>
      <w:r w:rsidRPr="002C7BB5">
        <w:rPr>
          <w:rFonts w:ascii="Arabic Typesetting" w:eastAsia="Times New Roman" w:hAnsi="Arabic Typesetting" w:cs="Arabic Typesetting"/>
          <w:b/>
          <w:bCs/>
          <w:sz w:val="42"/>
          <w:szCs w:val="42"/>
          <w:lang w:val="en-US"/>
        </w:rPr>
        <w:t>DA</w:t>
      </w:r>
      <w:r w:rsidRPr="002C7BB5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 w:bidi="ar-DZ"/>
        </w:rPr>
        <w:t>.</w:t>
      </w:r>
    </w:p>
    <w:p w:rsidR="004E59AD" w:rsidRPr="003A6CD1" w:rsidRDefault="004E59AD" w:rsidP="009C7E39">
      <w:pPr>
        <w:pStyle w:val="Paragraphedeliste"/>
        <w:numPr>
          <w:ilvl w:val="0"/>
          <w:numId w:val="43"/>
        </w:numPr>
        <w:tabs>
          <w:tab w:val="left" w:pos="1495"/>
          <w:tab w:val="left" w:pos="6023"/>
        </w:tabs>
        <w:bidi/>
        <w:spacing w:after="0" w:line="360" w:lineRule="auto"/>
        <w:rPr>
          <w:rFonts w:ascii="Arabic Typesetting" w:eastAsia="Times New Roman" w:hAnsi="Arabic Typesetting" w:cs="Arabic Typesetting"/>
          <w:b/>
          <w:bCs/>
          <w:noProof/>
          <w:sz w:val="40"/>
          <w:szCs w:val="40"/>
          <w:lang w:eastAsia="fr-FR"/>
        </w:rPr>
      </w:pPr>
      <w:r w:rsidRPr="002C7BB5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 w:bidi="ar-DZ"/>
        </w:rPr>
        <w:t xml:space="preserve">تكلفة آلة التقليب </w:t>
      </w:r>
      <w:r w:rsidR="00C8413C">
        <w:rPr>
          <w:rFonts w:asciiTheme="majorBidi" w:eastAsia="Times New Roman" w:hAnsiTheme="majorBidi" w:cstheme="majorBidi"/>
          <w:b/>
          <w:bCs/>
          <w:sz w:val="30"/>
          <w:szCs w:val="30"/>
          <w:lang w:val="en-US"/>
        </w:rPr>
        <w:t>0,</w:t>
      </w:r>
      <w:r w:rsidRPr="002C7BB5">
        <w:rPr>
          <w:rFonts w:asciiTheme="majorBidi" w:eastAsia="Times New Roman" w:hAnsiTheme="majorBidi" w:cstheme="majorBidi"/>
          <w:b/>
          <w:bCs/>
          <w:sz w:val="30"/>
          <w:szCs w:val="30"/>
          <w:lang w:val="en-US"/>
        </w:rPr>
        <w:t>5</w:t>
      </w:r>
      <w:r w:rsidRPr="002C7BB5">
        <w:rPr>
          <w:rFonts w:ascii="Arabic Typesetting" w:eastAsia="Times New Roman" w:hAnsi="Arabic Typesetting" w:cs="Arabic Typesetting"/>
          <w:b/>
          <w:bCs/>
          <w:sz w:val="42"/>
          <w:szCs w:val="42"/>
          <w:lang w:val="en-US"/>
        </w:rPr>
        <w:t>DA</w:t>
      </w:r>
      <w:r w:rsidRPr="002C7BB5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 w:bidi="ar-DZ"/>
        </w:rPr>
        <w:t xml:space="preserve"> لكل</w:t>
      </w:r>
      <w:r w:rsidR="009C7E39" w:rsidRPr="002C7BB5">
        <w:rPr>
          <w:rFonts w:asciiTheme="majorBidi" w:eastAsia="Times New Roman" w:hAnsiTheme="majorBidi" w:cstheme="majorBidi"/>
          <w:b/>
          <w:bCs/>
          <w:sz w:val="30"/>
          <w:szCs w:val="30"/>
          <w:lang w:val="en-US"/>
        </w:rPr>
        <w:t>1</w:t>
      </w:r>
      <w:r w:rsidR="009C7E39" w:rsidRPr="002C7BB5">
        <w:rPr>
          <w:rFonts w:asciiTheme="majorBidi" w:eastAsia="Times New Roman" w:hAnsiTheme="majorBidi" w:cstheme="majorBidi"/>
          <w:b/>
          <w:bCs/>
          <w:i/>
          <w:iCs/>
          <w:noProof/>
          <w:sz w:val="32"/>
          <w:szCs w:val="32"/>
          <w:lang w:eastAsia="fr-FR" w:bidi="ar-DZ"/>
        </w:rPr>
        <w:t>m</w:t>
      </w:r>
      <w:r w:rsidR="009C7E39" w:rsidRPr="002C7BB5">
        <w:rPr>
          <w:rFonts w:asciiTheme="majorBidi" w:eastAsia="Times New Roman" w:hAnsiTheme="majorBidi" w:cstheme="majorBidi"/>
          <w:b/>
          <w:bCs/>
          <w:i/>
          <w:iCs/>
          <w:noProof/>
          <w:sz w:val="32"/>
          <w:szCs w:val="32"/>
          <w:vertAlign w:val="superscript"/>
          <w:lang w:eastAsia="fr-FR" w:bidi="ar-DZ"/>
        </w:rPr>
        <w:t>2</w:t>
      </w:r>
      <w:r w:rsidR="009C7E39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 w:bidi="ar-DZ"/>
        </w:rPr>
        <w:t>.</w:t>
      </w:r>
    </w:p>
    <w:p w:rsidR="003A6CD1" w:rsidRPr="00E20F15" w:rsidRDefault="003A6CD1" w:rsidP="003A6CD1">
      <w:pPr>
        <w:pStyle w:val="Paragraphedeliste"/>
        <w:numPr>
          <w:ilvl w:val="0"/>
          <w:numId w:val="43"/>
        </w:numPr>
        <w:tabs>
          <w:tab w:val="left" w:pos="1495"/>
          <w:tab w:val="left" w:pos="6023"/>
        </w:tabs>
        <w:bidi/>
        <w:spacing w:after="0" w:line="360" w:lineRule="auto"/>
        <w:rPr>
          <w:rFonts w:ascii="Arabic Typesetting" w:eastAsia="Times New Roman" w:hAnsi="Arabic Typesetting" w:cs="Arabic Typesetting"/>
          <w:b/>
          <w:bCs/>
          <w:noProof/>
          <w:sz w:val="40"/>
          <w:szCs w:val="40"/>
          <w:lang w:eastAsia="fr-FR"/>
        </w:rPr>
      </w:pPr>
      <w:r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 w:bidi="ar-DZ"/>
        </w:rPr>
        <w:t>عدد العمال لجمع ال</w:t>
      </w:r>
      <w:r w:rsidR="00AA0471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 w:bidi="ar-DZ"/>
        </w:rPr>
        <w:t>م</w:t>
      </w:r>
      <w:r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 w:bidi="ar-DZ"/>
        </w:rPr>
        <w:t xml:space="preserve">حصول هو </w:t>
      </w:r>
      <w:r w:rsidRPr="003A6CD1">
        <w:rPr>
          <w:rFonts w:asciiTheme="majorBidi" w:eastAsia="Times New Roman" w:hAnsiTheme="majorBidi" w:cstheme="majorBidi" w:hint="cs"/>
          <w:b/>
          <w:bCs/>
          <w:sz w:val="30"/>
          <w:szCs w:val="30"/>
          <w:rtl/>
          <w:lang w:val="en-US"/>
        </w:rPr>
        <w:t>211</w:t>
      </w:r>
      <w:r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 w:bidi="ar-DZ"/>
        </w:rPr>
        <w:t xml:space="preserve"> عامل.</w:t>
      </w:r>
    </w:p>
    <w:p w:rsidR="005F0798" w:rsidRPr="00E20F15" w:rsidRDefault="00E20F15" w:rsidP="00072074">
      <w:pPr>
        <w:pStyle w:val="Paragraphedeliste"/>
        <w:numPr>
          <w:ilvl w:val="0"/>
          <w:numId w:val="43"/>
        </w:numPr>
        <w:tabs>
          <w:tab w:val="left" w:pos="1495"/>
          <w:tab w:val="left" w:pos="6023"/>
        </w:tabs>
        <w:bidi/>
        <w:spacing w:after="0" w:line="360" w:lineRule="auto"/>
        <w:rPr>
          <w:rFonts w:ascii="Arabic Typesetting" w:eastAsia="Times New Roman" w:hAnsi="Arabic Typesetting" w:cs="Arabic Typesetting"/>
          <w:b/>
          <w:bCs/>
          <w:noProof/>
          <w:sz w:val="40"/>
          <w:szCs w:val="40"/>
          <w:lang w:eastAsia="fr-FR"/>
        </w:rPr>
      </w:pPr>
      <w:r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>أجرة العامل الواحد</w:t>
      </w:r>
      <w:r w:rsidR="004D2AF2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 w:bidi="ar-DZ"/>
        </w:rPr>
        <w:t xml:space="preserve"> بعد جمع كامل ال</w:t>
      </w:r>
      <w:r w:rsidR="00072074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 w:bidi="ar-DZ"/>
        </w:rPr>
        <w:t>مح</w:t>
      </w:r>
      <w:r w:rsidR="004D2AF2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 w:bidi="ar-DZ"/>
        </w:rPr>
        <w:t>صول</w:t>
      </w:r>
      <w:r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/>
        </w:rPr>
        <w:t xml:space="preserve"> هي: </w:t>
      </w:r>
      <w:r>
        <w:rPr>
          <w:rFonts w:asciiTheme="majorBidi" w:eastAsia="Times New Roman" w:hAnsiTheme="majorBidi" w:cstheme="majorBidi"/>
          <w:b/>
          <w:bCs/>
          <w:sz w:val="30"/>
          <w:szCs w:val="30"/>
          <w:lang w:val="en-US"/>
        </w:rPr>
        <w:t>3112</w:t>
      </w:r>
      <w:r w:rsidRPr="002C7BB5">
        <w:rPr>
          <w:rFonts w:ascii="Arabic Typesetting" w:eastAsia="Times New Roman" w:hAnsi="Arabic Typesetting" w:cs="Arabic Typesetting"/>
          <w:b/>
          <w:bCs/>
          <w:sz w:val="42"/>
          <w:szCs w:val="42"/>
          <w:lang w:val="en-US"/>
        </w:rPr>
        <w:t>DA</w:t>
      </w:r>
      <w:r w:rsidR="006F4BF7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/>
        </w:rPr>
        <w:t>.</w:t>
      </w:r>
    </w:p>
    <w:p w:rsidR="005F0798" w:rsidRDefault="00A055F2" w:rsidP="005F0798">
      <w:pPr>
        <w:tabs>
          <w:tab w:val="left" w:pos="1495"/>
          <w:tab w:val="left" w:pos="6023"/>
        </w:tabs>
        <w:bidi/>
        <w:spacing w:after="0" w:line="360" w:lineRule="auto"/>
        <w:rPr>
          <w:rFonts w:ascii="Arabic Typesetting" w:eastAsia="Times New Roman" w:hAnsi="Arabic Typesetting" w:cs="Arabic Typesetting"/>
          <w:b/>
          <w:bCs/>
          <w:noProof/>
          <w:sz w:val="40"/>
          <w:szCs w:val="40"/>
          <w:rtl/>
          <w:lang w:eastAsia="fr-FR" w:bidi="ar-DZ"/>
        </w:rPr>
      </w:pPr>
      <w:r>
        <w:rPr>
          <w:rFonts w:ascii="Arabic Typesetting" w:eastAsia="Times New Roman" w:hAnsi="Arabic Typesetting" w:cs="Arabic Typesetting"/>
          <w:b/>
          <w:bCs/>
          <w:noProof/>
          <w:sz w:val="40"/>
          <w:szCs w:val="40"/>
          <w:rtl/>
          <w:lang w:eastAsia="fr-FR"/>
        </w:rPr>
        <w:pict>
          <v:shape id="_x0000_s1467" type="#_x0000_t202" style="position:absolute;left:0;text-align:left;margin-left:98.8pt;margin-top:33.85pt;width:69.85pt;height:25pt;z-index:-251627008;mso-wrap-style:none" strokecolor="white [3212]">
            <v:textbox style="mso-next-textbox:#_x0000_s1467">
              <w:txbxContent>
                <w:p w:rsidR="003E0390" w:rsidRDefault="003E0390" w:rsidP="005F0798">
                  <w:pPr>
                    <w:bidi/>
                  </w:pPr>
                  <w:r w:rsidRPr="00155B0A">
                    <w:rPr>
                      <w:rFonts w:ascii="Times New Roman" w:eastAsia="Times New Roman" w:hAnsi="Times New Roman" w:cs="Times New Roman"/>
                      <w:position w:val="-14"/>
                      <w:sz w:val="24"/>
                      <w:szCs w:val="24"/>
                      <w:lang w:val="en-US"/>
                    </w:rPr>
                    <w:object w:dxaOrig="1400" w:dyaOrig="440">
                      <v:shape id="_x0000_i1031" type="#_x0000_t75" style="width:54.7pt;height:17.3pt" o:ole="">
                        <v:imagedata r:id="rId22" o:title=""/>
                      </v:shape>
                      <o:OLEObject Type="Embed" ProgID="Equation.DSMT4" ShapeID="_x0000_i1031" DrawAspect="Content" ObjectID="_1731857933" r:id="rId23"/>
                    </w:object>
                  </w:r>
                </w:p>
              </w:txbxContent>
            </v:textbox>
          </v:shape>
        </w:pict>
      </w:r>
      <w:r>
        <w:rPr>
          <w:rFonts w:ascii="Arabic Typesetting" w:eastAsia="Times New Roman" w:hAnsi="Arabic Typesetting" w:cs="Arabic Typesetting"/>
          <w:b/>
          <w:bCs/>
          <w:noProof/>
          <w:sz w:val="40"/>
          <w:szCs w:val="40"/>
          <w:rtl/>
          <w:lang w:eastAsia="fr-FR"/>
        </w:rPr>
        <w:pict>
          <v:rect id="_x0000_s1468" style="position:absolute;left:0;text-align:left;margin-left:97.35pt;margin-top:22.3pt;width:291.95pt;height:48.3pt;z-index:-251628032"/>
        </w:pict>
      </w:r>
      <w:r>
        <w:rPr>
          <w:rFonts w:ascii="Arabic Typesetting" w:eastAsia="Times New Roman" w:hAnsi="Arabic Typesetting" w:cs="Arabic Typesetting"/>
          <w:b/>
          <w:bCs/>
          <w:noProof/>
          <w:sz w:val="40"/>
          <w:szCs w:val="40"/>
          <w:rtl/>
          <w:lang w:eastAsia="fr-FR"/>
        </w:rPr>
        <w:pict>
          <v:shape id="_x0000_s1466" type="#_x0000_t202" style="position:absolute;left:0;text-align:left;margin-left:194.3pt;margin-top:32.65pt;width:39.6pt;height:24.5pt;z-index:-251625984" strokecolor="white [3212]">
            <v:textbox style="mso-next-textbox:#_x0000_s1466">
              <w:txbxContent>
                <w:p w:rsidR="003E0390" w:rsidRDefault="003E0390" w:rsidP="005F0798">
                  <w:r w:rsidRPr="00155B0A">
                    <w:rPr>
                      <w:rFonts w:ascii="Times New Roman" w:eastAsia="Times New Roman" w:hAnsi="Times New Roman" w:cs="Times New Roman"/>
                      <w:position w:val="-14"/>
                      <w:sz w:val="24"/>
                      <w:szCs w:val="24"/>
                      <w:lang w:val="en-US"/>
                    </w:rPr>
                    <w:object w:dxaOrig="820" w:dyaOrig="499">
                      <v:shape id="_x0000_i1032" type="#_x0000_t75" style="width:32.25pt;height:19.6pt" o:ole="">
                        <v:imagedata r:id="rId24" o:title=""/>
                      </v:shape>
                      <o:OLEObject Type="Embed" ProgID="Equation.DSMT4" ShapeID="_x0000_i1032" DrawAspect="Content" ObjectID="_1731857934" r:id="rId25"/>
                    </w:object>
                  </w:r>
                </w:p>
              </w:txbxContent>
            </v:textbox>
          </v:shape>
        </w:pict>
      </w:r>
    </w:p>
    <w:p w:rsidR="005F0798" w:rsidRPr="003A5188" w:rsidRDefault="00A3660B" w:rsidP="00A3660B">
      <w:pPr>
        <w:tabs>
          <w:tab w:val="left" w:pos="1495"/>
          <w:tab w:val="left" w:pos="2597"/>
          <w:tab w:val="center" w:pos="5457"/>
          <w:tab w:val="left" w:pos="6023"/>
        </w:tabs>
        <w:bidi/>
        <w:spacing w:after="0" w:line="360" w:lineRule="auto"/>
        <w:rPr>
          <w:rFonts w:ascii="Arabic Typesetting" w:eastAsia="Times New Roman" w:hAnsi="Arabic Typesetting" w:cs="Arabic Typesetting"/>
          <w:b/>
          <w:bCs/>
          <w:noProof/>
          <w:sz w:val="40"/>
          <w:szCs w:val="40"/>
          <w:rtl/>
          <w:lang w:eastAsia="fr-FR" w:bidi="ar-DZ"/>
        </w:rPr>
      </w:pPr>
      <w:r>
        <w:rPr>
          <w:rFonts w:ascii="Arabic Typesetting" w:eastAsia="Times New Roman" w:hAnsi="Arabic Typesetting" w:cs="Arabic Typesetting"/>
          <w:b/>
          <w:bCs/>
          <w:noProof/>
          <w:sz w:val="42"/>
          <w:szCs w:val="42"/>
          <w:rtl/>
          <w:lang w:eastAsia="fr-FR" w:bidi="ar-DZ"/>
        </w:rPr>
        <w:tab/>
      </w:r>
      <w:r>
        <w:rPr>
          <w:rFonts w:ascii="Arabic Typesetting" w:eastAsia="Times New Roman" w:hAnsi="Arabic Typesetting" w:cs="Arabic Typesetting"/>
          <w:b/>
          <w:bCs/>
          <w:noProof/>
          <w:sz w:val="42"/>
          <w:szCs w:val="42"/>
          <w:rtl/>
          <w:lang w:eastAsia="fr-FR" w:bidi="ar-DZ"/>
        </w:rPr>
        <w:tab/>
      </w:r>
      <w:r>
        <w:rPr>
          <w:rFonts w:ascii="Arabic Typesetting" w:eastAsia="Times New Roman" w:hAnsi="Arabic Typesetting" w:cs="Arabic Typesetting"/>
          <w:b/>
          <w:bCs/>
          <w:noProof/>
          <w:sz w:val="42"/>
          <w:szCs w:val="42"/>
          <w:rtl/>
          <w:lang w:eastAsia="fr-FR" w:bidi="ar-DZ"/>
        </w:rPr>
        <w:tab/>
      </w:r>
      <w:r w:rsidR="005F0798" w:rsidRPr="00A929B8">
        <w:rPr>
          <w:rFonts w:ascii="Arabic Typesetting" w:eastAsia="Times New Roman" w:hAnsi="Arabic Typesetting" w:cs="Arabic Typesetting" w:hint="cs"/>
          <w:b/>
          <w:bCs/>
          <w:noProof/>
          <w:sz w:val="42"/>
          <w:szCs w:val="42"/>
          <w:rtl/>
          <w:lang w:eastAsia="fr-FR" w:bidi="ar-DZ"/>
        </w:rPr>
        <w:t>ملاحظة</w:t>
      </w:r>
      <w:r w:rsidR="005F0798">
        <w:rPr>
          <w:rFonts w:ascii="Arabic Typesetting" w:eastAsia="Times New Roman" w:hAnsi="Arabic Typesetting" w:cs="Arabic Typesetting" w:hint="cs"/>
          <w:b/>
          <w:bCs/>
          <w:noProof/>
          <w:sz w:val="40"/>
          <w:szCs w:val="40"/>
          <w:rtl/>
          <w:lang w:eastAsia="fr-FR" w:bidi="ar-DZ"/>
        </w:rPr>
        <w:t>:</w:t>
      </w:r>
      <w:r w:rsidR="005F0798">
        <w:rPr>
          <w:rFonts w:ascii="Arabic Typesetting" w:eastAsia="Times New Roman" w:hAnsi="Arabic Typesetting" w:cs="Arabic Typesetting"/>
          <w:b/>
          <w:bCs/>
          <w:noProof/>
          <w:sz w:val="40"/>
          <w:szCs w:val="40"/>
          <w:lang w:eastAsia="fr-FR" w:bidi="ar-DZ"/>
        </w:rPr>
        <w:t xml:space="preserve"> </w:t>
      </w:r>
      <w:r w:rsidR="005F0798" w:rsidRPr="00A929B8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/>
        </w:rPr>
        <w:t>مساحة القرص</w:t>
      </w:r>
      <w:r w:rsidR="005F0798" w:rsidRPr="00A929B8">
        <w:rPr>
          <w:rFonts w:ascii="Arabic Typesetting" w:eastAsia="Times New Roman" w:hAnsi="Arabic Typesetting" w:cs="Arabic Typesetting"/>
          <w:b/>
          <w:bCs/>
          <w:sz w:val="42"/>
          <w:szCs w:val="42"/>
          <w:lang w:val="en-US"/>
        </w:rPr>
        <w:t xml:space="preserve"> </w:t>
      </w:r>
      <w:r w:rsidR="005F0798" w:rsidRPr="00A929B8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 w:bidi="ar-DZ"/>
        </w:rPr>
        <w:t>تساوي</w:t>
      </w:r>
      <w:r w:rsidR="00E42A19">
        <w:rPr>
          <w:rFonts w:ascii="Arabic Typesetting" w:eastAsia="Times New Roman" w:hAnsi="Arabic Typesetting" w:cs="Arabic Typesetting" w:hint="cs"/>
          <w:b/>
          <w:bCs/>
          <w:sz w:val="42"/>
          <w:szCs w:val="42"/>
          <w:rtl/>
          <w:lang w:val="en-US" w:bidi="ar-DZ"/>
        </w:rPr>
        <w:t xml:space="preserve">  </w:t>
      </w:r>
      <w:r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 w:bidi="ar-DZ"/>
        </w:rPr>
        <w:t xml:space="preserve">      </w:t>
      </w:r>
      <w:r w:rsidR="005F0798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 w:bidi="ar-DZ"/>
        </w:rPr>
        <w:t xml:space="preserve">  بحيث:</w:t>
      </w:r>
      <w:r w:rsidR="00CA7051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 w:bidi="ar-DZ"/>
        </w:rPr>
        <w:t xml:space="preserve">              </w:t>
      </w:r>
      <w:r w:rsidR="005E1AEC">
        <w:rPr>
          <w:rFonts w:ascii="Arabic Typesetting" w:eastAsia="Times New Roman" w:hAnsi="Arabic Typesetting" w:cs="Arabic Typesetting" w:hint="cs"/>
          <w:b/>
          <w:bCs/>
          <w:sz w:val="40"/>
          <w:szCs w:val="40"/>
          <w:rtl/>
          <w:lang w:val="en-US" w:bidi="ar-DZ"/>
        </w:rPr>
        <w:t xml:space="preserve">  </w:t>
      </w:r>
    </w:p>
    <w:p w:rsidR="005F0798" w:rsidRDefault="005F0798" w:rsidP="00A3660B">
      <w:pPr>
        <w:tabs>
          <w:tab w:val="left" w:pos="4875"/>
        </w:tabs>
        <w:bidi/>
        <w:spacing w:line="480" w:lineRule="auto"/>
        <w:ind w:left="141"/>
        <w:contextualSpacing/>
        <w:jc w:val="center"/>
        <w:rPr>
          <w:rFonts w:ascii="Arabic Typesetting" w:eastAsia="Times New Roman" w:hAnsi="Arabic Typesetting" w:cs="Arabic Typesetting"/>
          <w:sz w:val="32"/>
          <w:szCs w:val="32"/>
          <w:vertAlign w:val="superscript"/>
          <w:rtl/>
        </w:rPr>
      </w:pPr>
    </w:p>
    <w:p w:rsidR="005D7775" w:rsidRDefault="005D7775" w:rsidP="005D7775">
      <w:pPr>
        <w:tabs>
          <w:tab w:val="left" w:pos="4875"/>
        </w:tabs>
        <w:bidi/>
        <w:spacing w:line="480" w:lineRule="auto"/>
        <w:contextualSpacing/>
        <w:rPr>
          <w:rFonts w:ascii="Arabic Typesetting" w:eastAsia="Times New Roman" w:hAnsi="Arabic Typesetting" w:cs="Arabic Typesetting"/>
          <w:sz w:val="32"/>
          <w:szCs w:val="32"/>
          <w:vertAlign w:val="superscript"/>
          <w:rtl/>
        </w:rPr>
      </w:pPr>
      <w:bookmarkStart w:id="0" w:name="_Hlk74732712"/>
      <w:bookmarkEnd w:id="0"/>
    </w:p>
    <w:p w:rsidR="002043C5" w:rsidRPr="006B735B" w:rsidRDefault="002043C5" w:rsidP="002043C5">
      <w:pPr>
        <w:tabs>
          <w:tab w:val="left" w:pos="4875"/>
        </w:tabs>
        <w:bidi/>
        <w:spacing w:line="240" w:lineRule="auto"/>
        <w:contextualSpacing/>
        <w:rPr>
          <w:rFonts w:ascii="Arabic Typesetting" w:eastAsia="Times New Roman" w:hAnsi="Arabic Typesetting" w:cs="Arabic Typesetting"/>
          <w:sz w:val="20"/>
          <w:szCs w:val="20"/>
          <w:rtl/>
          <w:lang w:val="en-US"/>
        </w:rPr>
      </w:pPr>
    </w:p>
    <w:p w:rsidR="00657713" w:rsidRDefault="00A055F2" w:rsidP="0052578D">
      <w:pPr>
        <w:pStyle w:val="Paragraphedeliste"/>
        <w:tabs>
          <w:tab w:val="left" w:pos="1495"/>
          <w:tab w:val="left" w:pos="6023"/>
        </w:tabs>
        <w:bidi/>
        <w:spacing w:after="0" w:line="240" w:lineRule="auto"/>
        <w:ind w:left="0"/>
        <w:jc w:val="center"/>
        <w:rPr>
          <w:rFonts w:asciiTheme="majorBidi" w:eastAsia="Times New Roman" w:hAnsiTheme="majorBidi" w:cstheme="majorBidi"/>
          <w:b/>
          <w:bCs/>
          <w:sz w:val="28"/>
          <w:szCs w:val="28"/>
          <w:rtl/>
          <w:lang w:val="en-US"/>
        </w:rPr>
        <w:sectPr w:rsidR="00657713" w:rsidSect="00E4456D">
          <w:pgSz w:w="11906" w:h="16838"/>
          <w:pgMar w:top="284" w:right="566" w:bottom="142" w:left="426" w:header="708" w:footer="708" w:gutter="0"/>
          <w:cols w:space="708"/>
          <w:docGrid w:linePitch="360"/>
        </w:sectPr>
      </w:pPr>
      <w:r w:rsidRPr="00A055F2">
        <w:rPr>
          <w:rFonts w:ascii="Arabic Typesetting" w:eastAsia="Times New Roman" w:hAnsi="Arabic Typesetting" w:cs="Arabic Typesetting"/>
          <w:b/>
          <w:bCs/>
          <w:sz w:val="20"/>
          <w:szCs w:val="20"/>
          <w:rtl/>
          <w:lang w:val="en-US"/>
        </w:rPr>
        <w:pict>
          <v:shape id="_x0000_s1314" type="#_x0000_t32" style="position:absolute;left:0;text-align:left;margin-left:1.15pt;margin-top:1.1pt;width:551.55pt;height:0;flip:x;z-index:251647488" o:connectortype="straight"/>
        </w:pict>
      </w:r>
      <w:r w:rsidR="0090139A" w:rsidRPr="00000510">
        <w:rPr>
          <w:rFonts w:ascii="Arabic Typesetting" w:eastAsia="Times New Roman" w:hAnsi="Arabic Typesetting" w:cs="Arabic Typesetting" w:hint="cs"/>
          <w:b/>
          <w:bCs/>
          <w:sz w:val="44"/>
          <w:szCs w:val="44"/>
          <w:rtl/>
          <w:lang w:val="en-US"/>
        </w:rPr>
        <w:t>صفحة</w:t>
      </w:r>
      <w:r w:rsidR="0090139A" w:rsidRPr="000E3F68">
        <w:rPr>
          <w:rFonts w:ascii="Arabic Typesetting" w:eastAsia="Times New Roman" w:hAnsi="Arabic Typesetting" w:cs="Arabic Typesetting" w:hint="cs"/>
          <w:b/>
          <w:bCs/>
          <w:sz w:val="28"/>
          <w:szCs w:val="28"/>
          <w:rtl/>
          <w:lang w:val="en-US" w:bidi="ar-DZ"/>
        </w:rPr>
        <w:t xml:space="preserve"> </w:t>
      </w:r>
      <w:r w:rsidR="0090139A" w:rsidRPr="00000510">
        <w:rPr>
          <w:rFonts w:asciiTheme="majorBidi" w:eastAsia="Times New Roman" w:hAnsiTheme="majorBidi" w:cstheme="majorBidi" w:hint="cs"/>
          <w:b/>
          <w:bCs/>
          <w:sz w:val="28"/>
          <w:szCs w:val="28"/>
          <w:rtl/>
          <w:lang w:val="en-US"/>
        </w:rPr>
        <w:t>2</w:t>
      </w:r>
      <w:r w:rsidR="0090139A" w:rsidRPr="00000510">
        <w:rPr>
          <w:rFonts w:ascii="Arabic Typesetting" w:eastAsia="Times New Roman" w:hAnsi="Arabic Typesetting" w:cs="Arabic Typesetting" w:hint="cs"/>
          <w:b/>
          <w:bCs/>
          <w:sz w:val="44"/>
          <w:szCs w:val="44"/>
          <w:rtl/>
          <w:lang w:val="en-US"/>
        </w:rPr>
        <w:t xml:space="preserve"> من</w:t>
      </w:r>
      <w:r w:rsidR="0090139A" w:rsidRPr="000E3F68">
        <w:rPr>
          <w:rFonts w:ascii="Arabic Typesetting" w:eastAsia="Times New Roman" w:hAnsi="Arabic Typesetting" w:cs="Arabic Typesetting" w:hint="cs"/>
          <w:b/>
          <w:bCs/>
          <w:sz w:val="28"/>
          <w:szCs w:val="28"/>
          <w:rtl/>
          <w:lang w:val="en-US" w:bidi="ar-DZ"/>
        </w:rPr>
        <w:t xml:space="preserve"> </w:t>
      </w:r>
      <w:r w:rsidR="0090139A" w:rsidRPr="00000510">
        <w:rPr>
          <w:rFonts w:asciiTheme="majorBidi" w:eastAsia="Times New Roman" w:hAnsiTheme="majorBidi" w:cstheme="majorBidi" w:hint="cs"/>
          <w:b/>
          <w:bCs/>
          <w:sz w:val="28"/>
          <w:szCs w:val="28"/>
          <w:rtl/>
          <w:lang w:val="en-US"/>
        </w:rPr>
        <w:t>2</w:t>
      </w:r>
    </w:p>
    <w:p w:rsidR="00657713" w:rsidRPr="00D37EE9" w:rsidRDefault="00657713" w:rsidP="00657713">
      <w:pPr>
        <w:pStyle w:val="Paragraphedeliste"/>
        <w:tabs>
          <w:tab w:val="left" w:pos="1495"/>
          <w:tab w:val="left" w:pos="6023"/>
        </w:tabs>
        <w:bidi/>
        <w:spacing w:after="0" w:line="240" w:lineRule="auto"/>
        <w:ind w:left="0"/>
        <w:jc w:val="center"/>
        <w:rPr>
          <w:rFonts w:ascii="Arabic Typesetting" w:eastAsia="Times New Roman" w:hAnsi="Arabic Typesetting" w:cs="Arabic Typesetting"/>
          <w:b/>
          <w:bCs/>
          <w:sz w:val="36"/>
          <w:szCs w:val="36"/>
          <w:rtl/>
          <w:lang w:val="en-US" w:eastAsia="fr-FR"/>
        </w:rPr>
      </w:pPr>
      <w:r w:rsidRPr="00D37EE9">
        <w:rPr>
          <w:rFonts w:ascii="Arabic Typesetting" w:eastAsia="Times New Roman" w:hAnsi="Arabic Typesetting" w:cs="Arabic Typesetting" w:hint="cs"/>
          <w:b/>
          <w:bCs/>
          <w:sz w:val="36"/>
          <w:szCs w:val="36"/>
          <w:rtl/>
          <w:lang w:val="en-US" w:eastAsia="fr-FR"/>
        </w:rPr>
        <w:lastRenderedPageBreak/>
        <w:t xml:space="preserve">التصحيح </w:t>
      </w:r>
      <w:r w:rsidR="00D65567" w:rsidRPr="00D37EE9">
        <w:rPr>
          <w:rFonts w:ascii="Arabic Typesetting" w:eastAsia="Times New Roman" w:hAnsi="Arabic Typesetting" w:cs="Arabic Typesetting" w:hint="cs"/>
          <w:b/>
          <w:bCs/>
          <w:sz w:val="36"/>
          <w:szCs w:val="36"/>
          <w:rtl/>
          <w:lang w:val="en-US" w:eastAsia="fr-FR"/>
        </w:rPr>
        <w:t>النموذجي</w:t>
      </w:r>
      <w:r w:rsidRPr="00D37EE9">
        <w:rPr>
          <w:rFonts w:ascii="Arabic Typesetting" w:eastAsia="Times New Roman" w:hAnsi="Arabic Typesetting" w:cs="Arabic Typesetting" w:hint="cs"/>
          <w:b/>
          <w:bCs/>
          <w:sz w:val="36"/>
          <w:szCs w:val="36"/>
          <w:rtl/>
          <w:lang w:val="en-US" w:eastAsia="fr-FR"/>
        </w:rPr>
        <w:t xml:space="preserve"> لاختبار الفصل </w:t>
      </w:r>
      <w:r w:rsidR="00D65567" w:rsidRPr="00D37EE9">
        <w:rPr>
          <w:rFonts w:ascii="Arabic Typesetting" w:eastAsia="Times New Roman" w:hAnsi="Arabic Typesetting" w:cs="Arabic Typesetting" w:hint="cs"/>
          <w:b/>
          <w:bCs/>
          <w:sz w:val="36"/>
          <w:szCs w:val="36"/>
          <w:rtl/>
          <w:lang w:val="en-US" w:eastAsia="fr-FR"/>
        </w:rPr>
        <w:t>الأول</w:t>
      </w:r>
      <w:r w:rsidRPr="00D37EE9">
        <w:rPr>
          <w:rFonts w:ascii="Arabic Typesetting" w:eastAsia="Times New Roman" w:hAnsi="Arabic Typesetting" w:cs="Arabic Typesetting" w:hint="cs"/>
          <w:b/>
          <w:bCs/>
          <w:sz w:val="36"/>
          <w:szCs w:val="36"/>
          <w:rtl/>
          <w:lang w:val="en-US" w:eastAsia="fr-FR"/>
        </w:rPr>
        <w:t xml:space="preserve"> مستوى الرابعة متوسط</w:t>
      </w:r>
    </w:p>
    <w:tbl>
      <w:tblPr>
        <w:tblStyle w:val="Grilledutableau"/>
        <w:tblpPr w:leftFromText="141" w:rightFromText="141" w:vertAnchor="page" w:horzAnchor="margin" w:tblpY="764"/>
        <w:bidiVisual/>
        <w:tblW w:w="10881" w:type="dxa"/>
        <w:tblLook w:val="04A0"/>
      </w:tblPr>
      <w:tblGrid>
        <w:gridCol w:w="7990"/>
        <w:gridCol w:w="866"/>
        <w:gridCol w:w="465"/>
        <w:gridCol w:w="1560"/>
      </w:tblGrid>
      <w:tr w:rsidR="00356732" w:rsidRPr="00F16894" w:rsidTr="004E75D5">
        <w:trPr>
          <w:trHeight w:val="156"/>
        </w:trPr>
        <w:tc>
          <w:tcPr>
            <w:tcW w:w="7990" w:type="dxa"/>
          </w:tcPr>
          <w:p w:rsidR="00356732" w:rsidRPr="00F16894" w:rsidRDefault="00356732" w:rsidP="002406C6">
            <w:pPr>
              <w:tabs>
                <w:tab w:val="left" w:pos="1495"/>
              </w:tabs>
              <w:bidi/>
              <w:jc w:val="center"/>
              <w:rPr>
                <w:rFonts w:ascii="Arabic Typesetting" w:hAnsi="Arabic Typesetting" w:cs="Arabic Typesetting"/>
                <w:b/>
                <w:bCs/>
                <w:sz w:val="40"/>
                <w:szCs w:val="40"/>
                <w:rtl/>
                <w:lang w:bidi="ar-DZ"/>
              </w:rPr>
            </w:pPr>
            <w:r w:rsidRPr="00F16894">
              <w:rPr>
                <w:rFonts w:ascii="Arabic Typesetting" w:hAnsi="Arabic Typesetting" w:cs="Arabic Typesetting" w:hint="cs"/>
                <w:b/>
                <w:bCs/>
                <w:sz w:val="40"/>
                <w:szCs w:val="40"/>
                <w:rtl/>
                <w:lang w:bidi="ar-DZ"/>
              </w:rPr>
              <w:t xml:space="preserve">عناصر </w:t>
            </w:r>
            <w:r w:rsidR="00D65567" w:rsidRPr="00F16894">
              <w:rPr>
                <w:rFonts w:ascii="Arabic Typesetting" w:hAnsi="Arabic Typesetting" w:cs="Arabic Typesetting" w:hint="cs"/>
                <w:b/>
                <w:bCs/>
                <w:sz w:val="40"/>
                <w:szCs w:val="40"/>
                <w:rtl/>
                <w:lang w:bidi="ar-DZ"/>
              </w:rPr>
              <w:t>الإجابة</w:t>
            </w:r>
          </w:p>
        </w:tc>
        <w:tc>
          <w:tcPr>
            <w:tcW w:w="1331" w:type="dxa"/>
            <w:gridSpan w:val="2"/>
          </w:tcPr>
          <w:p w:rsidR="00356732" w:rsidRPr="00F16894" w:rsidRDefault="00356732" w:rsidP="002406C6">
            <w:pPr>
              <w:tabs>
                <w:tab w:val="left" w:pos="1495"/>
              </w:tabs>
              <w:bidi/>
              <w:jc w:val="center"/>
              <w:rPr>
                <w:rFonts w:ascii="Arabic Typesetting" w:hAnsi="Arabic Typesetting" w:cs="Arabic Typesetting"/>
                <w:b/>
                <w:bCs/>
                <w:sz w:val="40"/>
                <w:szCs w:val="40"/>
                <w:rtl/>
                <w:lang w:bidi="ar-DZ"/>
              </w:rPr>
            </w:pPr>
            <w:r w:rsidRPr="00F16894">
              <w:rPr>
                <w:rFonts w:ascii="Arabic Typesetting" w:hAnsi="Arabic Typesetting" w:cs="Arabic Typesetting" w:hint="cs"/>
                <w:b/>
                <w:bCs/>
                <w:sz w:val="40"/>
                <w:szCs w:val="40"/>
                <w:rtl/>
                <w:lang w:bidi="ar-DZ"/>
              </w:rPr>
              <w:t>العلامة</w:t>
            </w:r>
          </w:p>
        </w:tc>
        <w:tc>
          <w:tcPr>
            <w:tcW w:w="1560" w:type="dxa"/>
          </w:tcPr>
          <w:p w:rsidR="00356732" w:rsidRPr="00F16894" w:rsidRDefault="00356732" w:rsidP="004E75D5">
            <w:pPr>
              <w:tabs>
                <w:tab w:val="left" w:pos="1495"/>
              </w:tabs>
              <w:bidi/>
              <w:jc w:val="center"/>
              <w:rPr>
                <w:rFonts w:ascii="Arabic Typesetting" w:hAnsi="Arabic Typesetting" w:cs="Arabic Typesetting"/>
                <w:b/>
                <w:bCs/>
                <w:sz w:val="40"/>
                <w:szCs w:val="40"/>
                <w:rtl/>
                <w:lang w:bidi="ar-DZ"/>
              </w:rPr>
            </w:pPr>
            <w:r w:rsidRPr="00F16894">
              <w:rPr>
                <w:rFonts w:ascii="Arabic Typesetting" w:hAnsi="Arabic Typesetting" w:cs="Arabic Typesetting" w:hint="cs"/>
                <w:b/>
                <w:bCs/>
                <w:sz w:val="40"/>
                <w:szCs w:val="40"/>
                <w:rtl/>
                <w:lang w:bidi="ar-DZ"/>
              </w:rPr>
              <w:t>أخطاء شائعة</w:t>
            </w:r>
          </w:p>
        </w:tc>
      </w:tr>
      <w:tr w:rsidR="00356732" w:rsidRPr="00F16894" w:rsidTr="004E75D5">
        <w:trPr>
          <w:trHeight w:val="2356"/>
        </w:trPr>
        <w:tc>
          <w:tcPr>
            <w:tcW w:w="7990" w:type="dxa"/>
          </w:tcPr>
          <w:p w:rsidR="00356732" w:rsidRPr="00F16894" w:rsidRDefault="00A055F2" w:rsidP="00182972">
            <w:pPr>
              <w:bidi/>
              <w:ind w:hanging="143"/>
              <w:rPr>
                <w:rFonts w:ascii="Arabic Typesetting" w:eastAsia="Times New Roman" w:hAnsi="Arabic Typesetting" w:cs="Arabic Typesetting"/>
                <w:b/>
                <w:bCs/>
                <w:rtl/>
                <w:lang w:val="en-US"/>
              </w:rPr>
            </w:pPr>
            <w:r w:rsidRPr="00A055F2">
              <w:rPr>
                <w:rFonts w:ascii="Arabic Typesetting" w:eastAsia="Times New Roman" w:hAnsi="Arabic Typesetting" w:cs="Arabic Typesetting"/>
                <w:noProof/>
                <w:sz w:val="32"/>
                <w:szCs w:val="32"/>
                <w:vertAlign w:val="superscript"/>
                <w:rtl/>
                <w:lang w:eastAsia="en-US"/>
              </w:rPr>
              <w:pict>
                <v:shape id="_x0000_s1338" type="#_x0000_t202" style="position:absolute;left:0;text-align:left;margin-left:-4.2pt;margin-top:10.05pt;width:132.05pt;height:41.35pt;z-index:251650560;mso-wrap-style:none;mso-position-horizontal-relative:text;mso-position-vertical-relative:text" fillcolor="white [3212]" strokecolor="white [3212]">
                  <v:textbox style="mso-next-textbox:#_x0000_s1338">
                    <w:txbxContent>
                      <w:p w:rsidR="003E0390" w:rsidRDefault="003E0390" w:rsidP="00584450">
                        <w:r w:rsidRPr="00A20A08">
                          <w:rPr>
                            <w:position w:val="-20"/>
                            <w:sz w:val="24"/>
                            <w:szCs w:val="24"/>
                            <w:lang w:bidi="ar-DZ"/>
                          </w:rPr>
                          <w:object w:dxaOrig="1540" w:dyaOrig="480">
                            <v:shape id="_x0000_i1033" type="#_x0000_t75" style="width:116.95pt;height:36.3pt" o:ole="">
                              <v:imagedata r:id="rId26" o:title=""/>
                            </v:shape>
                            <o:OLEObject Type="Embed" ProgID="Equation.DSMT4" ShapeID="_x0000_i1033" DrawAspect="Content" ObjectID="_1731857935" r:id="rId27"/>
                          </w:object>
                        </w:r>
                      </w:p>
                    </w:txbxContent>
                  </v:textbox>
                </v:shape>
              </w:pict>
            </w:r>
            <w:r w:rsidR="00356732" w:rsidRPr="00182972">
              <w:rPr>
                <w:rFonts w:ascii="Arabic Typesetting" w:eastAsia="Times New Roman" w:hAnsi="Arabic Typesetting" w:cs="Arabic Typesetting" w:hint="cs"/>
                <w:b/>
                <w:bCs/>
                <w:highlight w:val="lightGray"/>
                <w:rtl/>
                <w:lang w:val="en-US"/>
              </w:rPr>
              <w:t xml:space="preserve">ا </w:t>
            </w:r>
            <w:r w:rsidR="00356732" w:rsidRPr="00182972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highlight w:val="lightGray"/>
                <w:rtl/>
                <w:lang w:val="en-US"/>
              </w:rPr>
              <w:t>التمرين الأول</w:t>
            </w:r>
          </w:p>
          <w:p w:rsidR="00356732" w:rsidRPr="00F16894" w:rsidRDefault="00356732" w:rsidP="00A20A08">
            <w:pPr>
              <w:pStyle w:val="Paragraphedeliste"/>
              <w:numPr>
                <w:ilvl w:val="0"/>
                <w:numId w:val="28"/>
              </w:numPr>
              <w:tabs>
                <w:tab w:val="left" w:pos="1495"/>
              </w:tabs>
              <w:bidi/>
              <w:ind w:left="339" w:hanging="142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rtl/>
                <w:lang w:val="en-US"/>
              </w:rPr>
            </w:pPr>
            <w:r w:rsidRPr="00F16894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حساب القاسم المشترك </w:t>
            </w:r>
            <w:r w:rsidRPr="00F16894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  <w:t>الأكبر للعددين</w:t>
            </w:r>
            <w:r w:rsidR="00A20A08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>380</w:t>
            </w:r>
            <w:r w:rsidRPr="00F16894"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rtl/>
                <w:lang w:val="en-US"/>
              </w:rPr>
              <w:t xml:space="preserve"> </w:t>
            </w:r>
            <w:r w:rsidRPr="001A148B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  <w:t>و</w:t>
            </w:r>
            <w:r w:rsidR="002406C6" w:rsidRPr="00F16894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>15</w:t>
            </w:r>
            <w:r w:rsidR="00A20A08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>2</w:t>
            </w:r>
            <w:r w:rsidRPr="00F16894"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>.</w:t>
            </w:r>
          </w:p>
          <w:p w:rsidR="00356732" w:rsidRPr="00F16894" w:rsidRDefault="00356732" w:rsidP="00A20A08">
            <w:pPr>
              <w:tabs>
                <w:tab w:val="left" w:pos="1495"/>
              </w:tabs>
              <w:bidi/>
              <w:ind w:left="708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val="en-US"/>
              </w:rPr>
            </w:pPr>
            <w:r w:rsidRPr="00F16894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>PGCD(</w:t>
            </w:r>
            <w:r w:rsidR="00A20A08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>380</w:t>
            </w:r>
            <w:r w:rsidRPr="00F16894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>;</w:t>
            </w:r>
            <w:r w:rsidR="00A20A08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>152</w:t>
            </w:r>
            <w:r w:rsidRPr="00F16894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 xml:space="preserve">) </w:t>
            </w:r>
            <w:r w:rsidRPr="00B85033">
              <w:rPr>
                <w:rFonts w:eastAsia="Times New Roman" w:cstheme="minorHAnsi"/>
                <w:b/>
                <w:bCs/>
                <w:sz w:val="28"/>
                <w:szCs w:val="28"/>
                <w:lang w:val="en-US"/>
              </w:rPr>
              <w:t>=</w:t>
            </w:r>
            <w:r w:rsidRPr="00F16894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 xml:space="preserve"> </w:t>
            </w:r>
            <w:r w:rsidR="00A20A08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>76</w:t>
            </w:r>
          </w:p>
          <w:p w:rsidR="00121D1D" w:rsidRPr="00196D27" w:rsidRDefault="00356732" w:rsidP="00196D27">
            <w:pPr>
              <w:pStyle w:val="Paragraphedeliste"/>
              <w:numPr>
                <w:ilvl w:val="0"/>
                <w:numId w:val="28"/>
              </w:numPr>
              <w:tabs>
                <w:tab w:val="left" w:pos="1495"/>
              </w:tabs>
              <w:bidi/>
              <w:ind w:left="339" w:hanging="142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rtl/>
                <w:lang w:val="en-US"/>
              </w:rPr>
            </w:pPr>
            <w:r w:rsidRPr="00F16894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  <w:t>كت</w:t>
            </w:r>
            <w:r w:rsidRPr="00F16894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ا</w:t>
            </w:r>
            <w:r w:rsidRPr="00F16894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  <w:t>ب</w:t>
            </w:r>
            <w:r w:rsidRPr="00F16894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ة</w:t>
            </w:r>
            <w:r w:rsidR="00121D1D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lang w:val="en-US"/>
              </w:rPr>
              <w:t xml:space="preserve"> </w:t>
            </w:r>
            <w:r w:rsidR="00121D1D" w:rsidRPr="00F16894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  <w:t>العدد</w:t>
            </w:r>
            <w:r w:rsidR="00121D1D" w:rsidRPr="00F16894"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rtl/>
                <w:lang w:val="en-US"/>
              </w:rPr>
              <w:t xml:space="preserve"> </w:t>
            </w:r>
            <w:r w:rsidR="00121D1D" w:rsidRPr="00F16894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>A</w:t>
            </w:r>
            <w:r w:rsidR="00121D1D" w:rsidRPr="00F16894"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rtl/>
                <w:lang w:val="en-US"/>
              </w:rPr>
              <w:t xml:space="preserve"> </w:t>
            </w:r>
            <w:r w:rsidRPr="00F16894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  <w:t xml:space="preserve">على شكل </w:t>
            </w:r>
            <w:r w:rsidRPr="00F16894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كسر غير قابل للاختزال</w:t>
            </w:r>
          </w:p>
        </w:tc>
        <w:tc>
          <w:tcPr>
            <w:tcW w:w="866" w:type="dxa"/>
            <w:tcBorders>
              <w:right w:val="single" w:sz="4" w:space="0" w:color="auto"/>
            </w:tcBorders>
          </w:tcPr>
          <w:p w:rsidR="00C075B7" w:rsidRPr="00187879" w:rsidRDefault="00C075B7" w:rsidP="00C075B7">
            <w:pPr>
              <w:tabs>
                <w:tab w:val="center" w:pos="233"/>
                <w:tab w:val="left" w:pos="149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rtl/>
                <w:lang w:val="en-US"/>
              </w:rPr>
            </w:pPr>
            <w:r w:rsidRPr="00187879"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 </w:t>
            </w:r>
          </w:p>
          <w:p w:rsidR="00C075B7" w:rsidRPr="00187879" w:rsidRDefault="00C075B7" w:rsidP="00C27C0D">
            <w:pPr>
              <w:tabs>
                <w:tab w:val="center" w:pos="233"/>
                <w:tab w:val="left" w:pos="149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 w:rsidRPr="00187879"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 xml:space="preserve">0,25 </w:t>
            </w:r>
            <w:r w:rsidRPr="00187879">
              <w:rPr>
                <w:rFonts w:eastAsia="Times New Roman" w:cstheme="minorHAnsi"/>
                <w:b/>
                <w:bCs/>
                <w:sz w:val="20"/>
                <w:szCs w:val="20"/>
                <w:lang w:val="en-US"/>
              </w:rPr>
              <w:t xml:space="preserve">x </w:t>
            </w:r>
            <w:r w:rsidR="00C27C0D" w:rsidRPr="00187879"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>3</w:t>
            </w:r>
          </w:p>
          <w:p w:rsidR="00C075B7" w:rsidRPr="00187879" w:rsidRDefault="00C075B7" w:rsidP="00C075B7">
            <w:pPr>
              <w:tabs>
                <w:tab w:val="center" w:pos="233"/>
                <w:tab w:val="left" w:pos="149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</w:p>
          <w:p w:rsidR="00C075B7" w:rsidRPr="00187879" w:rsidRDefault="00C075B7" w:rsidP="00C075B7">
            <w:pPr>
              <w:tabs>
                <w:tab w:val="center" w:pos="233"/>
                <w:tab w:val="left" w:pos="149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</w:p>
          <w:p w:rsidR="00C075B7" w:rsidRPr="00187879" w:rsidRDefault="00A055F2" w:rsidP="00C075B7">
            <w:pPr>
              <w:tabs>
                <w:tab w:val="center" w:pos="233"/>
                <w:tab w:val="left" w:pos="149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 w:rsidRPr="00A055F2">
              <w:rPr>
                <w:rFonts w:ascii="Arabic Typesetting" w:eastAsia="Times New Roman" w:hAnsi="Arabic Typesetting" w:cs="Arabic Typesetting"/>
                <w:b/>
                <w:bCs/>
                <w:noProof/>
                <w:sz w:val="16"/>
                <w:szCs w:val="16"/>
                <w:lang w:eastAsia="en-US"/>
              </w:rPr>
              <w:pict>
                <v:shape id="_x0000_s1339" type="#_x0000_t202" style="position:absolute;left:0;text-align:left;margin-left:35.4pt;margin-top:13.15pt;width:405.2pt;height:41.35pt;z-index:-251664896" fillcolor="white [3212]" strokecolor="white [3212]">
                  <v:textbox style="mso-next-textbox:#_x0000_s1339">
                    <w:txbxContent>
                      <w:p w:rsidR="003E0390" w:rsidRDefault="003E0390" w:rsidP="009107C3">
                        <w:pPr>
                          <w:bidi/>
                        </w:pPr>
                        <w:r w:rsidRPr="00196D27">
                          <w:rPr>
                            <w:position w:val="-32"/>
                            <w:sz w:val="24"/>
                            <w:szCs w:val="24"/>
                            <w:lang w:bidi="ar-DZ"/>
                          </w:rPr>
                          <w:object w:dxaOrig="5220" w:dyaOrig="960">
                            <v:shape id="_x0000_i1034" type="#_x0000_t75" style="width:395.15pt;height:73.15pt" o:ole="">
                              <v:imagedata r:id="rId28" o:title=""/>
                            </v:shape>
                            <o:OLEObject Type="Embed" ProgID="Equation.DSMT4" ShapeID="_x0000_i1034" DrawAspect="Content" ObjectID="_1731857936" r:id="rId29"/>
                          </w:object>
                        </w:r>
                      </w:p>
                    </w:txbxContent>
                  </v:textbox>
                </v:shape>
              </w:pict>
            </w:r>
          </w:p>
          <w:p w:rsidR="00C075B7" w:rsidRPr="00187879" w:rsidRDefault="00C075B7" w:rsidP="00C075B7">
            <w:pPr>
              <w:tabs>
                <w:tab w:val="center" w:pos="233"/>
                <w:tab w:val="left" w:pos="149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</w:p>
          <w:p w:rsidR="00356732" w:rsidRPr="00187879" w:rsidRDefault="00C075B7" w:rsidP="00C075B7">
            <w:pPr>
              <w:tabs>
                <w:tab w:val="center" w:pos="233"/>
                <w:tab w:val="left" w:pos="149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rtl/>
                <w:lang w:val="en-US"/>
              </w:rPr>
            </w:pPr>
            <w:r w:rsidRPr="00187879"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 xml:space="preserve">0,25 </w:t>
            </w:r>
            <w:r w:rsidRPr="00187879">
              <w:rPr>
                <w:rFonts w:eastAsia="Times New Roman" w:cstheme="minorHAnsi"/>
                <w:b/>
                <w:bCs/>
                <w:sz w:val="20"/>
                <w:szCs w:val="20"/>
                <w:lang w:val="en-US"/>
              </w:rPr>
              <w:t xml:space="preserve">x </w:t>
            </w:r>
            <w:r w:rsidRPr="00187879"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>7</w:t>
            </w:r>
          </w:p>
        </w:tc>
        <w:tc>
          <w:tcPr>
            <w:tcW w:w="465" w:type="dxa"/>
            <w:tcBorders>
              <w:left w:val="single" w:sz="4" w:space="0" w:color="auto"/>
            </w:tcBorders>
            <w:vAlign w:val="center"/>
          </w:tcPr>
          <w:p w:rsidR="00356732" w:rsidRPr="00187879" w:rsidRDefault="00286601" w:rsidP="002406C6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rtl/>
                <w:lang w:val="en-US"/>
              </w:rPr>
            </w:pPr>
            <w:r w:rsidRPr="00187879"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>2,5</w:t>
            </w:r>
          </w:p>
        </w:tc>
        <w:tc>
          <w:tcPr>
            <w:tcW w:w="1560" w:type="dxa"/>
          </w:tcPr>
          <w:p w:rsidR="00356732" w:rsidRPr="00F16894" w:rsidRDefault="00356732" w:rsidP="002406C6">
            <w:pPr>
              <w:tabs>
                <w:tab w:val="left" w:pos="1495"/>
              </w:tabs>
              <w:bidi/>
              <w:rPr>
                <w:rFonts w:ascii="Arabic Typesetting" w:hAnsi="Arabic Typesetting" w:cs="Arabic Typesetting"/>
                <w:b/>
                <w:bCs/>
                <w:sz w:val="16"/>
                <w:szCs w:val="16"/>
                <w:rtl/>
                <w:lang w:bidi="ar-DZ"/>
              </w:rPr>
            </w:pPr>
          </w:p>
        </w:tc>
      </w:tr>
      <w:tr w:rsidR="00356732" w:rsidRPr="00F16894" w:rsidTr="004E75D5">
        <w:trPr>
          <w:trHeight w:val="4040"/>
        </w:trPr>
        <w:tc>
          <w:tcPr>
            <w:tcW w:w="7990" w:type="dxa"/>
            <w:tcBorders>
              <w:bottom w:val="single" w:sz="4" w:space="0" w:color="auto"/>
            </w:tcBorders>
          </w:tcPr>
          <w:p w:rsidR="00356732" w:rsidRPr="00F16894" w:rsidRDefault="00A055F2" w:rsidP="00182972">
            <w:pPr>
              <w:tabs>
                <w:tab w:val="center" w:pos="3815"/>
              </w:tabs>
              <w:bidi/>
              <w:ind w:hanging="143"/>
              <w:rPr>
                <w:rFonts w:ascii="Arabic Typesetting" w:eastAsia="Times New Roman" w:hAnsi="Arabic Typesetting" w:cs="Arabic Typesetting"/>
                <w:b/>
                <w:bCs/>
                <w:rtl/>
                <w:lang w:val="en-US"/>
              </w:rPr>
            </w:pPr>
            <w:r w:rsidRPr="00A055F2">
              <w:rPr>
                <w:rFonts w:asciiTheme="majorBidi" w:eastAsia="Times New Roman" w:hAnsiTheme="majorBidi" w:cstheme="majorBidi"/>
                <w:b/>
                <w:bCs/>
                <w:i/>
                <w:iCs/>
                <w:noProof/>
                <w:sz w:val="28"/>
                <w:szCs w:val="28"/>
                <w:highlight w:val="lightGray"/>
                <w:rtl/>
                <w:lang w:eastAsia="en-US"/>
              </w:rPr>
              <w:pict>
                <v:shape id="_x0000_s1316" type="#_x0000_t202" style="position:absolute;left:0;text-align:left;margin-left:241.6pt;margin-top:17.95pt;width:35.1pt;height:22.65pt;z-index:-251666944;mso-position-horizontal-relative:text;mso-position-vertical-relative:text" strokecolor="white [3212]">
                  <v:textbox style="mso-next-textbox:#_x0000_s1316">
                    <w:txbxContent>
                      <w:p w:rsidR="003E0390" w:rsidRDefault="003E0390" w:rsidP="00356732">
                        <w:pPr>
                          <w:rPr>
                            <w:lang w:bidi="ar-DZ"/>
                          </w:rPr>
                        </w:pPr>
                        <w:r w:rsidRPr="001B18BB">
                          <w:rPr>
                            <w:rFonts w:ascii="Times New Roman" w:eastAsia="Times New Roman" w:hAnsi="Times New Roman" w:cs="Times New Roman"/>
                            <w:position w:val="-8"/>
                            <w:sz w:val="24"/>
                            <w:szCs w:val="24"/>
                            <w:lang w:val="en-US"/>
                          </w:rPr>
                          <w:object w:dxaOrig="859" w:dyaOrig="440">
                            <v:shape id="_x0000_i1035" type="#_x0000_t75" style="width:25.9pt;height:13.25pt" o:ole="">
                              <v:imagedata r:id="rId30" o:title=""/>
                            </v:shape>
                            <o:OLEObject Type="Embed" ProgID="Equation.DSMT4" ShapeID="_x0000_i1035" DrawAspect="Content" ObjectID="_1731857937" r:id="rId31"/>
                          </w:object>
                        </w:r>
                      </w:p>
                    </w:txbxContent>
                  </v:textbox>
                </v:shape>
              </w:pict>
            </w:r>
            <w:r w:rsidRPr="00A055F2">
              <w:rPr>
                <w:rFonts w:ascii="Arabic Typesetting" w:eastAsia="Times New Roman" w:hAnsi="Arabic Typesetting" w:cs="Arabic Typesetting"/>
                <w:noProof/>
                <w:sz w:val="32"/>
                <w:szCs w:val="32"/>
                <w:vertAlign w:val="superscript"/>
                <w:rtl/>
                <w:lang w:eastAsia="en-US"/>
              </w:rPr>
              <w:pict>
                <v:shape id="_x0000_s1340" type="#_x0000_t202" style="position:absolute;left:0;text-align:left;margin-left:-4.2pt;margin-top:.5pt;width:196.95pt;height:91.1pt;z-index:-251663872;mso-position-horizontal-relative:text;mso-position-vertical-relative:text" fillcolor="white [3212]" strokecolor="white [3212]">
                  <v:textbox style="mso-next-textbox:#_x0000_s1340">
                    <w:txbxContent>
                      <w:p w:rsidR="003E0390" w:rsidRDefault="003E0390" w:rsidP="000D2755">
                        <w:r w:rsidRPr="000D2755">
                          <w:rPr>
                            <w:position w:val="-60"/>
                            <w:sz w:val="24"/>
                            <w:szCs w:val="24"/>
                            <w:lang w:bidi="ar-DZ"/>
                          </w:rPr>
                          <w:object w:dxaOrig="2740" w:dyaOrig="1359">
                            <v:shape id="_x0000_i1036" type="#_x0000_t75" style="width:207.35pt;height:104.25pt" o:ole="">
                              <v:imagedata r:id="rId32" o:title=""/>
                            </v:shape>
                            <o:OLEObject Type="Embed" ProgID="Equation.DSMT4" ShapeID="_x0000_i1036" DrawAspect="Content" ObjectID="_1731857938" r:id="rId33"/>
                          </w:object>
                        </w:r>
                      </w:p>
                    </w:txbxContent>
                  </v:textbox>
                </v:shape>
              </w:pict>
            </w:r>
            <w:r w:rsidR="00356732" w:rsidRPr="00182972">
              <w:rPr>
                <w:rFonts w:ascii="Arabic Typesetting" w:eastAsia="Times New Roman" w:hAnsi="Arabic Typesetting" w:cs="Arabic Typesetting" w:hint="cs"/>
                <w:b/>
                <w:bCs/>
                <w:highlight w:val="lightGray"/>
                <w:rtl/>
                <w:lang w:val="en-US"/>
              </w:rPr>
              <w:t xml:space="preserve">ا </w:t>
            </w:r>
            <w:r w:rsidR="00356732" w:rsidRPr="00182972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highlight w:val="lightGray"/>
                <w:rtl/>
                <w:lang w:val="en-US"/>
              </w:rPr>
              <w:t>التمرين الثاني</w:t>
            </w:r>
            <w:r w:rsidR="00356732" w:rsidRPr="00F16894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  <w:tab/>
            </w:r>
          </w:p>
          <w:p w:rsidR="00356732" w:rsidRPr="00F16894" w:rsidRDefault="00356732" w:rsidP="00DA19C8">
            <w:pPr>
              <w:pStyle w:val="Paragraphedeliste"/>
              <w:numPr>
                <w:ilvl w:val="0"/>
                <w:numId w:val="34"/>
              </w:numPr>
              <w:bidi/>
              <w:ind w:left="283" w:hanging="142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 w:rsidRPr="00F16894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  <w:t>كت</w:t>
            </w:r>
            <w:r w:rsidRPr="00F16894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ا</w:t>
            </w:r>
            <w:r w:rsidRPr="00F16894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  <w:t>ب</w:t>
            </w:r>
            <w:r w:rsidRPr="00F16894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ة العدد</w:t>
            </w:r>
            <w:r w:rsidR="00B117E1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</w:t>
            </w:r>
            <w:r w:rsidRPr="00F16894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>A</w:t>
            </w:r>
            <w:r w:rsidRPr="00F16894">
              <w:rPr>
                <w:rFonts w:asciiTheme="majorBidi" w:eastAsia="Times New Roman" w:hAnsiTheme="majorBidi" w:cstheme="majorBidi" w:hint="cs"/>
                <w:b/>
                <w:bCs/>
                <w:rtl/>
                <w:lang w:val="en-US"/>
              </w:rPr>
              <w:t xml:space="preserve"> </w:t>
            </w:r>
            <w:r w:rsidRPr="00F16894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  <w:t>على شكل</w:t>
            </w:r>
            <w:r w:rsidRPr="00F16894"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rtl/>
                <w:lang w:val="en-US"/>
              </w:rPr>
              <w:t xml:space="preserve"> </w:t>
            </w:r>
            <w:r w:rsidRPr="00F16894"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      </w:t>
            </w:r>
          </w:p>
          <w:p w:rsidR="00356732" w:rsidRPr="000D2755" w:rsidRDefault="00A055F2" w:rsidP="00B117E1">
            <w:pPr>
              <w:pStyle w:val="Paragraphedeliste"/>
              <w:numPr>
                <w:ilvl w:val="0"/>
                <w:numId w:val="34"/>
              </w:numPr>
              <w:bidi/>
              <w:ind w:left="283" w:hanging="142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lang w:val="en-US"/>
              </w:rPr>
            </w:pPr>
            <w:r w:rsidRPr="00A055F2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lang w:val="en-US" w:eastAsia="en-US"/>
              </w:rPr>
              <w:pict>
                <v:shape id="_x0000_s1341" type="#_x0000_t202" style="position:absolute;left:0;text-align:left;margin-left:143.45pt;margin-top:18.95pt;width:253.85pt;height:46.35pt;z-index:-251662848" fillcolor="white [3212]" strokecolor="white [3212]">
                  <v:textbox style="mso-next-textbox:#_x0000_s1341">
                    <w:txbxContent>
                      <w:p w:rsidR="003E0390" w:rsidRDefault="003E0390" w:rsidP="001E52CB">
                        <w:pPr>
                          <w:bidi/>
                        </w:pPr>
                        <w:r w:rsidRPr="00525434">
                          <w:rPr>
                            <w:position w:val="-34"/>
                            <w:sz w:val="24"/>
                            <w:szCs w:val="24"/>
                            <w:lang w:bidi="ar-DZ"/>
                          </w:rPr>
                          <w:object w:dxaOrig="3220" w:dyaOrig="760">
                            <v:shape id="_x0000_i1037" type="#_x0000_t75" style="width:244.8pt;height:58.2pt" o:ole="">
                              <v:imagedata r:id="rId34" o:title=""/>
                            </v:shape>
                            <o:OLEObject Type="Embed" ProgID="Equation.DSMT4" ShapeID="_x0000_i1037" DrawAspect="Content" ObjectID="_1731857939" r:id="rId35"/>
                          </w:object>
                        </w:r>
                      </w:p>
                    </w:txbxContent>
                  </v:textbox>
                </v:shape>
              </w:pict>
            </w:r>
            <w:r w:rsidR="000D2755" w:rsidRPr="00DA19C8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  <w:t>كت</w:t>
            </w:r>
            <w:r w:rsidR="000D2755" w:rsidRPr="00DA19C8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ا</w:t>
            </w:r>
            <w:r w:rsidR="000D2755" w:rsidRPr="00DA19C8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  <w:t>ب</w:t>
            </w:r>
            <w:r w:rsidR="000D2755" w:rsidRPr="00DA19C8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ة</w:t>
            </w:r>
            <w:r w:rsidR="000D2755" w:rsidRPr="00F16894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العدد</w:t>
            </w:r>
            <w:r w:rsidR="00B117E1" w:rsidRPr="00F16894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>B</w:t>
            </w:r>
            <w:r w:rsidR="000D2755" w:rsidRPr="00F16894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 xml:space="preserve"> </w:t>
            </w:r>
            <w:r w:rsidR="00B117E1">
              <w:rPr>
                <w:rFonts w:asciiTheme="majorBidi" w:eastAsia="Times New Roman" w:hAnsiTheme="majorBidi" w:cstheme="majorBidi" w:hint="cs"/>
                <w:b/>
                <w:bCs/>
                <w:sz w:val="24"/>
                <w:szCs w:val="24"/>
                <w:rtl/>
                <w:lang w:val="en-US"/>
              </w:rPr>
              <w:t xml:space="preserve"> </w:t>
            </w:r>
            <w:r w:rsidR="000D2755" w:rsidRPr="000D2755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  <w:t>على شكل</w:t>
            </w:r>
            <w:r w:rsidR="00B117E1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</w:t>
            </w:r>
            <w:r w:rsidR="000D2755" w:rsidRPr="000D2755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نسبة مقامها عدد ناطق</w:t>
            </w:r>
          </w:p>
          <w:p w:rsidR="00356732" w:rsidRDefault="00356732" w:rsidP="002406C6">
            <w:pPr>
              <w:bidi/>
              <w:ind w:left="360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</w:pPr>
          </w:p>
          <w:p w:rsidR="000D2755" w:rsidRPr="00F16894" w:rsidRDefault="000D2755" w:rsidP="000D2755">
            <w:pPr>
              <w:tabs>
                <w:tab w:val="left" w:pos="2379"/>
              </w:tabs>
              <w:bidi/>
              <w:ind w:left="360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  <w:tab/>
            </w:r>
          </w:p>
          <w:p w:rsidR="00356732" w:rsidRPr="00B13BF8" w:rsidRDefault="00A055F2" w:rsidP="00B13BF8">
            <w:pPr>
              <w:pStyle w:val="Paragraphedeliste"/>
              <w:numPr>
                <w:ilvl w:val="0"/>
                <w:numId w:val="34"/>
              </w:numPr>
              <w:bidi/>
              <w:ind w:left="284" w:hanging="142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rtl/>
                <w:lang w:val="en-US"/>
              </w:rPr>
            </w:pPr>
            <w:r w:rsidRPr="00A055F2">
              <w:rPr>
                <w:rFonts w:asciiTheme="majorBidi" w:eastAsia="Times New Roman" w:hAnsiTheme="majorBidi" w:cstheme="majorBidi"/>
                <w:b/>
                <w:bCs/>
                <w:i/>
                <w:iCs/>
                <w:noProof/>
                <w:sz w:val="28"/>
                <w:szCs w:val="28"/>
                <w:rtl/>
                <w:lang w:eastAsia="en-US"/>
              </w:rPr>
              <w:pict>
                <v:shape id="_x0000_s1343" type="#_x0000_t202" style="position:absolute;left:0;text-align:left;margin-left:.55pt;margin-top:8.85pt;width:333.35pt;height:97.05pt;z-index:-251661824;mso-wrap-style:none" fillcolor="white [3212]" strokecolor="white [3212]">
                  <v:textbox style="mso-next-textbox:#_x0000_s1343">
                    <w:txbxContent>
                      <w:p w:rsidR="003E0390" w:rsidRDefault="003E0390" w:rsidP="00D559AC">
                        <w:r w:rsidRPr="000C1958">
                          <w:rPr>
                            <w:position w:val="-56"/>
                            <w:sz w:val="24"/>
                            <w:szCs w:val="24"/>
                            <w:lang w:bidi="ar-DZ"/>
                          </w:rPr>
                          <w:object w:dxaOrig="4200" w:dyaOrig="1440">
                            <v:shape id="_x0000_i1038" type="#_x0000_t75" style="width:317.95pt;height:110pt" o:ole="">
                              <v:imagedata r:id="rId36" o:title=""/>
                            </v:shape>
                            <o:OLEObject Type="Embed" ProgID="Equation.DSMT4" ShapeID="_x0000_i1038" DrawAspect="Content" ObjectID="_1731857940" r:id="rId37"/>
                          </w:object>
                        </w:r>
                      </w:p>
                    </w:txbxContent>
                  </v:textbox>
                </v:shape>
              </w:pict>
            </w:r>
            <w:r w:rsidR="000E7ECC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إيجاد</w:t>
            </w:r>
            <w:r w:rsidR="00356732" w:rsidRPr="00F16894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</w:t>
            </w:r>
            <w:r w:rsidR="00607346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قيم العدد الحقيقي </w:t>
            </w:r>
            <w:r w:rsidR="00607346" w:rsidRPr="00C34078">
              <w:rPr>
                <w:rFonts w:asciiTheme="majorBidi" w:eastAsia="Times New Roman" w:hAnsiTheme="majorBidi" w:cstheme="majorBidi"/>
                <w:b/>
                <w:bCs/>
                <w:i/>
                <w:iCs/>
                <w:sz w:val="28"/>
                <w:szCs w:val="28"/>
              </w:rPr>
              <w:t xml:space="preserve"> </w:t>
            </w:r>
            <w:r w:rsidR="00607346" w:rsidRPr="00607346"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</w:rPr>
              <w:t>x</w:t>
            </w:r>
            <w:r w:rsidR="00356732" w:rsidRPr="00B13BF8">
              <w:rPr>
                <w:rFonts w:ascii="Arabic Typesetting" w:eastAsia="Times New Roman" w:hAnsi="Arabic Typesetting" w:cs="Arabic Typesetting"/>
                <w:b/>
                <w:bCs/>
                <w:sz w:val="16"/>
                <w:szCs w:val="16"/>
                <w:rtl/>
                <w:lang w:val="en-US"/>
              </w:rPr>
              <w:tab/>
            </w:r>
          </w:p>
          <w:p w:rsidR="00356732" w:rsidRPr="00A8626F" w:rsidRDefault="00B13BF8" w:rsidP="009A5BD9">
            <w:pPr>
              <w:bidi/>
              <w:spacing w:line="360" w:lineRule="auto"/>
              <w:ind w:left="283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  <w:lang w:val="en-US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         </w:t>
            </w:r>
            <w:r w:rsidR="00D559AC" w:rsidRPr="00A8626F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لدينا</w:t>
            </w:r>
            <w:r w:rsidR="00A8626F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</w:t>
            </w:r>
            <w:r w:rsidR="00D559AC" w:rsidRPr="00A8626F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   </w:t>
            </w:r>
            <w:r w:rsidR="00D559AC" w:rsidRPr="00D559AC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       </w:t>
            </w:r>
            <w:r w:rsidR="00A8626F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  </w:t>
            </w:r>
            <w:r w:rsidR="00D559AC" w:rsidRPr="00D559AC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     </w:t>
            </w:r>
            <w:r w:rsidR="009A5BD9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</w:t>
            </w:r>
            <w:r w:rsidR="009A5BD9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أي</w:t>
            </w:r>
            <w:r w:rsidR="00D559AC" w:rsidRPr="00A8626F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          </w:t>
            </w:r>
            <w:r w:rsidR="00A8626F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 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     </w:t>
            </w:r>
            <w:r w:rsidR="00D559AC" w:rsidRPr="00A8626F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    يعني       </w:t>
            </w:r>
            <w:r w:rsidR="00A8626F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 </w:t>
            </w:r>
            <w:r w:rsidR="00D559AC" w:rsidRPr="00A8626F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  </w:t>
            </w:r>
            <w:r w:rsidR="00D559AC" w:rsidRPr="00A8626F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   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ومنه</w:t>
            </w:r>
          </w:p>
          <w:p w:rsidR="00D559AC" w:rsidRPr="00A8626F" w:rsidRDefault="00B13BF8" w:rsidP="00D559AC">
            <w:pPr>
              <w:bidi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  <w:lang w:val="en-US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             إذن                     فنقول                أو</w:t>
            </w:r>
          </w:p>
          <w:p w:rsidR="00B13BF8" w:rsidRDefault="00D559AC" w:rsidP="00B13BF8">
            <w:pPr>
              <w:bidi/>
              <w:contextualSpacing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  <w:lang w:val="en-US"/>
              </w:rPr>
            </w:pPr>
            <w:r w:rsidRPr="00A8626F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               </w:t>
            </w:r>
            <w:r w:rsidR="00A8626F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    </w:t>
            </w:r>
            <w:r w:rsidRPr="00A8626F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 </w:t>
            </w:r>
            <w:r w:rsidR="00B13BF8" w:rsidRPr="00A8626F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</w:t>
            </w:r>
          </w:p>
          <w:p w:rsidR="00607346" w:rsidRPr="00935F42" w:rsidRDefault="009A5BD9" w:rsidP="009A5BD9">
            <w:pPr>
              <w:bidi/>
              <w:contextualSpacing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  <w:lang w:val="en-US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قيم العدد الحقيقي </w:t>
            </w:r>
            <w:r w:rsidRPr="00C34078">
              <w:rPr>
                <w:rFonts w:asciiTheme="majorBidi" w:eastAsia="Times New Roman" w:hAnsiTheme="majorBidi" w:cstheme="majorBidi"/>
                <w:b/>
                <w:bCs/>
                <w:i/>
                <w:iCs/>
                <w:sz w:val="28"/>
                <w:szCs w:val="28"/>
              </w:rPr>
              <w:t xml:space="preserve"> </w:t>
            </w:r>
            <w:r w:rsidRPr="00607346"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</w:rPr>
              <w:t>x</w:t>
            </w:r>
            <w:r w:rsidRPr="00A8626F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</w:t>
            </w:r>
            <w:r w:rsidR="00D559AC" w:rsidRPr="00A8626F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هما</w:t>
            </w:r>
            <w:r w:rsidR="00B13BF8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    </w:t>
            </w:r>
            <w:r w:rsidR="00B13BF8" w:rsidRPr="00A8626F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و</w:t>
            </w:r>
          </w:p>
        </w:tc>
        <w:tc>
          <w:tcPr>
            <w:tcW w:w="866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7C2BC1" w:rsidRPr="00187879" w:rsidRDefault="007C2BC1" w:rsidP="007C2BC1">
            <w:pPr>
              <w:tabs>
                <w:tab w:val="center" w:pos="233"/>
                <w:tab w:val="left" w:pos="149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 w:rsidRPr="00187879"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 xml:space="preserve">0,25 </w:t>
            </w:r>
            <w:r w:rsidRPr="00187879">
              <w:rPr>
                <w:rFonts w:eastAsia="Times New Roman" w:cstheme="minorHAnsi"/>
                <w:b/>
                <w:bCs/>
                <w:sz w:val="20"/>
                <w:szCs w:val="20"/>
                <w:lang w:val="en-US"/>
              </w:rPr>
              <w:t xml:space="preserve">x </w:t>
            </w:r>
            <w:r w:rsidRPr="00187879"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>5</w:t>
            </w:r>
          </w:p>
          <w:p w:rsidR="00C075B7" w:rsidRPr="00187879" w:rsidRDefault="00C075B7" w:rsidP="00C075B7">
            <w:pPr>
              <w:tabs>
                <w:tab w:val="center" w:pos="233"/>
                <w:tab w:val="left" w:pos="1495"/>
              </w:tabs>
              <w:bidi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</w:p>
          <w:p w:rsidR="00C075B7" w:rsidRPr="00187879" w:rsidRDefault="00C075B7" w:rsidP="007C2BC1">
            <w:pPr>
              <w:tabs>
                <w:tab w:val="center" w:pos="233"/>
                <w:tab w:val="left" w:pos="1495"/>
              </w:tabs>
              <w:bidi/>
              <w:rPr>
                <w:rFonts w:ascii="Arabic Typesetting" w:eastAsia="Times New Roman" w:hAnsi="Arabic Typesetting" w:cs="Arabic Typesetting"/>
                <w:b/>
                <w:bCs/>
                <w:sz w:val="16"/>
                <w:szCs w:val="16"/>
                <w:lang w:val="en-US"/>
              </w:rPr>
            </w:pPr>
          </w:p>
          <w:p w:rsidR="00C075B7" w:rsidRPr="00187879" w:rsidRDefault="00C075B7" w:rsidP="00C075B7">
            <w:pPr>
              <w:tabs>
                <w:tab w:val="center" w:pos="233"/>
                <w:tab w:val="left" w:pos="149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 w:rsidRPr="00187879"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 xml:space="preserve">0,25 </w:t>
            </w:r>
            <w:r w:rsidRPr="00187879">
              <w:rPr>
                <w:rFonts w:eastAsia="Times New Roman" w:cstheme="minorHAnsi"/>
                <w:b/>
                <w:bCs/>
                <w:sz w:val="20"/>
                <w:szCs w:val="20"/>
                <w:lang w:val="en-US"/>
              </w:rPr>
              <w:t xml:space="preserve">x </w:t>
            </w:r>
            <w:r w:rsidRPr="00187879"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>3</w:t>
            </w:r>
          </w:p>
          <w:p w:rsidR="00C075B7" w:rsidRPr="00187879" w:rsidRDefault="00C075B7" w:rsidP="00C075B7">
            <w:pPr>
              <w:tabs>
                <w:tab w:val="center" w:pos="233"/>
                <w:tab w:val="left" w:pos="149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</w:p>
          <w:p w:rsidR="00C075B7" w:rsidRPr="00187879" w:rsidRDefault="00C075B7" w:rsidP="00C075B7">
            <w:pPr>
              <w:tabs>
                <w:tab w:val="center" w:pos="233"/>
                <w:tab w:val="left" w:pos="1495"/>
              </w:tabs>
              <w:bidi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</w:p>
          <w:p w:rsidR="00C075B7" w:rsidRPr="00187879" w:rsidRDefault="00C075B7" w:rsidP="00C075B7">
            <w:pPr>
              <w:tabs>
                <w:tab w:val="center" w:pos="233"/>
                <w:tab w:val="left" w:pos="1495"/>
              </w:tabs>
              <w:bidi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</w:p>
          <w:p w:rsidR="00C075B7" w:rsidRPr="00187879" w:rsidRDefault="00C075B7" w:rsidP="00C075B7">
            <w:pPr>
              <w:tabs>
                <w:tab w:val="center" w:pos="233"/>
                <w:tab w:val="left" w:pos="149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</w:p>
          <w:p w:rsidR="00356732" w:rsidRPr="00187879" w:rsidRDefault="00C075B7" w:rsidP="00EB5D0E">
            <w:pPr>
              <w:tabs>
                <w:tab w:val="center" w:pos="233"/>
                <w:tab w:val="left" w:pos="149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rtl/>
                <w:lang w:val="en-US"/>
              </w:rPr>
            </w:pPr>
            <w:r w:rsidRPr="00187879"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 xml:space="preserve">0,25 </w:t>
            </w:r>
            <w:r w:rsidRPr="00187879">
              <w:rPr>
                <w:rFonts w:eastAsia="Times New Roman" w:cstheme="minorHAnsi"/>
                <w:b/>
                <w:bCs/>
                <w:sz w:val="20"/>
                <w:szCs w:val="20"/>
                <w:lang w:val="en-US"/>
              </w:rPr>
              <w:t xml:space="preserve">x </w:t>
            </w:r>
            <w:r w:rsidR="00EB5D0E" w:rsidRPr="00187879"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>6</w:t>
            </w:r>
          </w:p>
        </w:tc>
        <w:tc>
          <w:tcPr>
            <w:tcW w:w="465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356732" w:rsidRPr="00187879" w:rsidRDefault="00EB5D0E" w:rsidP="002406C6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rtl/>
                <w:lang w:val="en-US"/>
              </w:rPr>
            </w:pPr>
            <w:r w:rsidRPr="00187879"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>3,5</w:t>
            </w:r>
          </w:p>
        </w:tc>
        <w:tc>
          <w:tcPr>
            <w:tcW w:w="1560" w:type="dxa"/>
            <w:tcBorders>
              <w:bottom w:val="single" w:sz="4" w:space="0" w:color="auto"/>
            </w:tcBorders>
          </w:tcPr>
          <w:p w:rsidR="00356732" w:rsidRPr="00F16894" w:rsidRDefault="00356732" w:rsidP="002406C6">
            <w:pPr>
              <w:tabs>
                <w:tab w:val="left" w:pos="1495"/>
              </w:tabs>
              <w:bidi/>
              <w:rPr>
                <w:rFonts w:ascii="Arabic Typesetting" w:hAnsi="Arabic Typesetting" w:cs="Arabic Typesetting"/>
                <w:b/>
                <w:bCs/>
                <w:sz w:val="16"/>
                <w:szCs w:val="16"/>
                <w:rtl/>
                <w:lang w:bidi="ar-DZ"/>
              </w:rPr>
            </w:pPr>
          </w:p>
        </w:tc>
      </w:tr>
      <w:tr w:rsidR="006E5005" w:rsidRPr="00F16894" w:rsidTr="004E75D5">
        <w:trPr>
          <w:trHeight w:val="3867"/>
        </w:trPr>
        <w:tc>
          <w:tcPr>
            <w:tcW w:w="7990" w:type="dxa"/>
            <w:tcBorders>
              <w:top w:val="single" w:sz="4" w:space="0" w:color="auto"/>
              <w:bottom w:val="single" w:sz="4" w:space="0" w:color="auto"/>
            </w:tcBorders>
          </w:tcPr>
          <w:p w:rsidR="006E5005" w:rsidRPr="006E5005" w:rsidRDefault="006E5005" w:rsidP="004F6C7D">
            <w:pPr>
              <w:bidi/>
              <w:ind w:hanging="143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</w:pPr>
            <w:r w:rsidRPr="006E5005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</w:t>
            </w:r>
            <w:r w:rsidRPr="004F6C7D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highlight w:val="lightGray"/>
                <w:rtl/>
                <w:lang w:val="en-US"/>
              </w:rPr>
              <w:t>التمرين الثا</w:t>
            </w:r>
            <w:r w:rsidR="004F6C7D" w:rsidRPr="004F6C7D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highlight w:val="lightGray"/>
                <w:rtl/>
                <w:lang w:val="en-US"/>
              </w:rPr>
              <w:t>لث</w:t>
            </w:r>
            <w:r w:rsidRPr="006E5005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                                                               </w:t>
            </w:r>
          </w:p>
          <w:p w:rsidR="006E5005" w:rsidRPr="006E5005" w:rsidRDefault="00A055F2" w:rsidP="006E5005">
            <w:pPr>
              <w:pStyle w:val="Paragraphedeliste"/>
              <w:numPr>
                <w:ilvl w:val="0"/>
                <w:numId w:val="20"/>
              </w:numPr>
              <w:bidi/>
              <w:ind w:left="320" w:hanging="284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lang w:val="en-US"/>
              </w:rPr>
            </w:pPr>
            <w:r w:rsidRPr="00A055F2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lang w:val="en-US" w:eastAsia="en-US"/>
              </w:rPr>
              <w:pict>
                <v:shape id="_x0000_s1427" type="#_x0000_t202" style="position:absolute;left:0;text-align:left;margin-left:.55pt;margin-top:14.5pt;width:228.35pt;height:31.05pt;z-index:-251644416;mso-wrap-style:none" strokecolor="white [3212]">
                  <v:textbox style="mso-next-textbox:#_x0000_s1427">
                    <w:txbxContent>
                      <w:p w:rsidR="003E0390" w:rsidRDefault="003E0390" w:rsidP="008F414E">
                        <w:pPr>
                          <w:rPr>
                            <w:lang w:bidi="ar-DZ"/>
                          </w:rPr>
                        </w:pPr>
                        <w:r w:rsidRPr="00FD2EEF">
                          <w:rPr>
                            <w:rFonts w:ascii="Times New Roman" w:eastAsia="Times New Roman" w:hAnsi="Times New Roman" w:cs="Times New Roman"/>
                            <w:position w:val="-24"/>
                            <w:sz w:val="24"/>
                            <w:szCs w:val="24"/>
                            <w:lang w:val="en-US"/>
                          </w:rPr>
                          <w:object w:dxaOrig="5580" w:dyaOrig="639">
                            <v:shape id="_x0000_i1039" type="#_x0000_t75" style="width:213.7pt;height:24.2pt" o:ole="">
                              <v:imagedata r:id="rId38" o:title=""/>
                            </v:shape>
                            <o:OLEObject Type="Embed" ProgID="Equation.DSMT4" ShapeID="_x0000_i1039" DrawAspect="Content" ObjectID="_1731857941" r:id="rId39"/>
                          </w:object>
                        </w:r>
                      </w:p>
                    </w:txbxContent>
                  </v:textbox>
                </v:shape>
              </w:pict>
            </w:r>
            <w:r w:rsidRPr="00A055F2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lang w:val="en-US" w:eastAsia="en-US"/>
              </w:rPr>
              <w:pict>
                <v:shape id="_x0000_s1425" type="#_x0000_t202" style="position:absolute;left:0;text-align:left;margin-left:268.3pt;margin-top:15.6pt;width:35pt;height:29.95pt;z-index:-251646464;mso-wrap-style:none" strokecolor="white [3212]">
                  <v:textbox style="mso-next-textbox:#_x0000_s1425">
                    <w:txbxContent>
                      <w:p w:rsidR="003E0390" w:rsidRDefault="003E0390" w:rsidP="008F414E">
                        <w:pPr>
                          <w:rPr>
                            <w:lang w:bidi="ar-DZ"/>
                          </w:rPr>
                        </w:pPr>
                        <w:r w:rsidRPr="00FD2EEF">
                          <w:rPr>
                            <w:rFonts w:ascii="Times New Roman" w:eastAsia="Times New Roman" w:hAnsi="Times New Roman" w:cs="Times New Roman"/>
                            <w:position w:val="-24"/>
                            <w:sz w:val="24"/>
                            <w:szCs w:val="24"/>
                            <w:lang w:val="en-US"/>
                          </w:rPr>
                          <w:object w:dxaOrig="520" w:dyaOrig="620">
                            <v:shape id="_x0000_i1040" type="#_x0000_t75" style="width:20.15pt;height:24.2pt" o:ole="">
                              <v:imagedata r:id="rId40" o:title=""/>
                            </v:shape>
                            <o:OLEObject Type="Embed" ProgID="Equation.DSMT4" ShapeID="_x0000_i1040" DrawAspect="Content" ObjectID="_1731857942" r:id="rId41"/>
                          </w:object>
                        </w:r>
                      </w:p>
                    </w:txbxContent>
                  </v:textbox>
                </v:shape>
              </w:pict>
            </w:r>
            <w:r w:rsidRPr="00A055F2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lang w:val="en-US" w:eastAsia="en-US"/>
              </w:rPr>
              <w:pict>
                <v:shape id="_x0000_s1426" type="#_x0000_t202" style="position:absolute;left:0;text-align:left;margin-left:238.7pt;margin-top:14.5pt;width:33.3pt;height:29.95pt;z-index:-251645440;mso-wrap-style:none" strokecolor="white [3212]">
                  <v:textbox style="mso-next-textbox:#_x0000_s1426">
                    <w:txbxContent>
                      <w:p w:rsidR="003E0390" w:rsidRDefault="003E0390" w:rsidP="008F414E">
                        <w:pPr>
                          <w:rPr>
                            <w:lang w:bidi="ar-DZ"/>
                          </w:rPr>
                        </w:pPr>
                        <w:r w:rsidRPr="00FD2EEF">
                          <w:rPr>
                            <w:rFonts w:ascii="Times New Roman" w:eastAsia="Times New Roman" w:hAnsi="Times New Roman" w:cs="Times New Roman"/>
                            <w:position w:val="-24"/>
                            <w:sz w:val="24"/>
                            <w:szCs w:val="24"/>
                            <w:lang w:val="en-US"/>
                          </w:rPr>
                          <w:object w:dxaOrig="480" w:dyaOrig="620">
                            <v:shape id="_x0000_i1041" type="#_x0000_t75" style="width:18.45pt;height:24.2pt" o:ole="">
                              <v:imagedata r:id="rId42" o:title=""/>
                            </v:shape>
                            <o:OLEObject Type="Embed" ProgID="Equation.DSMT4" ShapeID="_x0000_i1041" DrawAspect="Content" ObjectID="_1731857943" r:id="rId43"/>
                          </w:object>
                        </w:r>
                      </w:p>
                    </w:txbxContent>
                  </v:textbox>
                </v:shape>
              </w:pict>
            </w:r>
            <w:r w:rsidR="006E5005" w:rsidRPr="006E5005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لن</w:t>
            </w:r>
            <w:r w:rsidR="006E5005" w:rsidRPr="006E5005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  <w:t>بين أن</w:t>
            </w:r>
            <w:r w:rsidR="006E5005" w:rsidRPr="006E5005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</w:t>
            </w:r>
            <w:r w:rsidR="006E5005" w:rsidRPr="00C50B0F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  <w:lang w:val="en-US"/>
              </w:rPr>
              <w:t>(</w:t>
            </w:r>
            <w:r w:rsidR="006E5005" w:rsidRPr="00C50B0F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// (GF</w:t>
            </w:r>
            <w:r w:rsidR="006E5005" w:rsidRPr="00C50B0F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  <w:lang w:val="en-US"/>
              </w:rPr>
              <w:t xml:space="preserve"> (</w:t>
            </w:r>
            <w:r w:rsidR="006E5005" w:rsidRPr="00C50B0F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 xml:space="preserve"> (HI</w:t>
            </w:r>
          </w:p>
          <w:p w:rsidR="006E5005" w:rsidRPr="006E5005" w:rsidRDefault="006E5005" w:rsidP="006E5005">
            <w:pPr>
              <w:tabs>
                <w:tab w:val="left" w:pos="6389"/>
              </w:tabs>
              <w:bidi/>
              <w:ind w:left="360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</w:pPr>
            <w:r w:rsidRPr="006E5005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لنحسب النسبتين        و</w:t>
            </w:r>
            <w:r w:rsidRPr="006E5005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  <w:tab/>
            </w:r>
          </w:p>
          <w:p w:rsidR="006E5005" w:rsidRPr="00FB0F95" w:rsidRDefault="00A055F2" w:rsidP="006E5005">
            <w:pPr>
              <w:bidi/>
              <w:ind w:left="360"/>
              <w:rPr>
                <w:rFonts w:ascii="Arabic Typesetting" w:eastAsia="Times New Roman" w:hAnsi="Arabic Typesetting" w:cs="Arabic Typesetting"/>
                <w:b/>
                <w:bCs/>
                <w:sz w:val="24"/>
                <w:szCs w:val="24"/>
                <w:rtl/>
                <w:lang w:val="en-US"/>
              </w:rPr>
            </w:pPr>
            <w:r w:rsidRPr="00A055F2">
              <w:rPr>
                <w:rFonts w:ascii="Arabic Typesetting" w:eastAsia="Times New Roman" w:hAnsi="Arabic Typesetting" w:cs="Arabic Typesetting"/>
                <w:b/>
                <w:bCs/>
                <w:sz w:val="24"/>
                <w:szCs w:val="24"/>
                <w:rtl/>
                <w:lang w:val="en-US" w:eastAsia="en-US"/>
              </w:rPr>
              <w:pict>
                <v:shape id="_x0000_s1428" type="#_x0000_t202" style="position:absolute;left:0;text-align:left;margin-left:290.65pt;margin-top:8.65pt;width:69.35pt;height:32.55pt;z-index:-251643392;mso-wrap-style:none" strokecolor="white [3212]">
                  <v:textbox style="mso-next-textbox:#_x0000_s1428">
                    <w:txbxContent>
                      <w:p w:rsidR="003E0390" w:rsidRDefault="003E0390" w:rsidP="008F414E">
                        <w:pPr>
                          <w:rPr>
                            <w:lang w:bidi="ar-DZ"/>
                          </w:rPr>
                        </w:pPr>
                        <w:r w:rsidRPr="00FD2EEF">
                          <w:rPr>
                            <w:rFonts w:ascii="Times New Roman" w:eastAsia="Times New Roman" w:hAnsi="Times New Roman" w:cs="Times New Roman"/>
                            <w:position w:val="-24"/>
                            <w:sz w:val="24"/>
                            <w:szCs w:val="24"/>
                            <w:lang w:val="en-US"/>
                          </w:rPr>
                          <w:object w:dxaOrig="1420" w:dyaOrig="620">
                            <v:shape id="_x0000_i1042" type="#_x0000_t75" style="width:54.15pt;height:24.2pt" o:ole="">
                              <v:imagedata r:id="rId44" o:title=""/>
                            </v:shape>
                            <o:OLEObject Type="Embed" ProgID="Equation.DSMT4" ShapeID="_x0000_i1042" DrawAspect="Content" ObjectID="_1731857944" r:id="rId45"/>
                          </w:object>
                        </w:r>
                      </w:p>
                    </w:txbxContent>
                  </v:textbox>
                </v:shape>
              </w:pict>
            </w:r>
          </w:p>
          <w:p w:rsidR="006E5005" w:rsidRPr="006E5005" w:rsidRDefault="006E5005" w:rsidP="00461295">
            <w:pPr>
              <w:bidi/>
              <w:spacing w:line="276" w:lineRule="auto"/>
              <w:ind w:left="283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</w:pPr>
            <w:r w:rsidRPr="006E5005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بما أن                </w:t>
            </w:r>
            <w:r w:rsidR="00FA273F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 </w:t>
            </w:r>
            <w:r w:rsidRPr="006E5005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والنقط </w:t>
            </w:r>
            <w:r w:rsidRPr="006E5005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lang w:val="en-US"/>
              </w:rPr>
              <w:t xml:space="preserve"> </w:t>
            </w:r>
            <w:r w:rsidRPr="00025D50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G , H , E</w:t>
            </w:r>
            <w:r w:rsidR="00FA273F" w:rsidRPr="00025D50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</w:t>
            </w:r>
            <w:r w:rsidRPr="006E5005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و</w:t>
            </w:r>
            <w:r w:rsidR="00FA273F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</w:t>
            </w:r>
            <w:r w:rsidRPr="00025D50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F , I , E</w:t>
            </w:r>
            <w:r w:rsidRPr="006E5005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إستقامية وبنفس الترتيب فإن</w:t>
            </w:r>
            <w:r w:rsidR="00FA273F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:   </w:t>
            </w:r>
            <w:r w:rsidR="00025D50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  </w:t>
            </w:r>
            <w:r w:rsidR="00FA273F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    </w:t>
            </w:r>
            <w:r w:rsidRPr="00C50B0F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  <w:lang w:val="en-US"/>
              </w:rPr>
              <w:t>(</w:t>
            </w:r>
            <w:r w:rsidRPr="00C50B0F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// (GF</w:t>
            </w:r>
            <w:r w:rsidRPr="00C50B0F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  <w:lang w:val="en-US"/>
              </w:rPr>
              <w:t xml:space="preserve"> (</w:t>
            </w:r>
            <w:r w:rsidRPr="00C50B0F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 xml:space="preserve"> (HI</w:t>
            </w:r>
            <w:r w:rsidRPr="00C50B0F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 xml:space="preserve"> </w:t>
            </w:r>
            <w:r w:rsidRPr="006E5005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حسب الخاصية العكسية لطالس.  </w:t>
            </w:r>
          </w:p>
          <w:p w:rsidR="006E5005" w:rsidRPr="006E5005" w:rsidRDefault="00A055F2" w:rsidP="006E5005">
            <w:pPr>
              <w:pStyle w:val="Paragraphedeliste"/>
              <w:numPr>
                <w:ilvl w:val="0"/>
                <w:numId w:val="20"/>
              </w:numPr>
              <w:bidi/>
              <w:ind w:left="320" w:hanging="284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lang w:val="en-US"/>
              </w:rPr>
            </w:pPr>
            <w:r w:rsidRPr="00A055F2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lang w:val="en-US" w:eastAsia="en-US"/>
              </w:rPr>
              <w:pict>
                <v:shape id="_x0000_s1429" type="#_x0000_t202" style="position:absolute;left:0;text-align:left;margin-left:-4.2pt;margin-top:6.65pt;width:211.5pt;height:57.1pt;z-index:-251642368;mso-wrap-style:none" strokecolor="white [3212]">
                  <v:textbox style="mso-next-textbox:#_x0000_s1429">
                    <w:txbxContent>
                      <w:p w:rsidR="003E0390" w:rsidRDefault="003E0390" w:rsidP="008F414E">
                        <w:pPr>
                          <w:rPr>
                            <w:lang w:bidi="ar-DZ"/>
                          </w:rPr>
                        </w:pPr>
                        <w:r w:rsidRPr="00382A8F">
                          <w:rPr>
                            <w:rFonts w:ascii="Times New Roman" w:eastAsia="Times New Roman" w:hAnsi="Times New Roman" w:cs="Times New Roman"/>
                            <w:position w:val="-60"/>
                            <w:sz w:val="24"/>
                            <w:szCs w:val="24"/>
                            <w:lang w:val="en-US"/>
                          </w:rPr>
                          <w:object w:dxaOrig="5140" w:dyaOrig="1320">
                            <v:shape id="_x0000_i1043" type="#_x0000_t75" style="width:195.85pt;height:51.25pt" o:ole="">
                              <v:imagedata r:id="rId46" o:title=""/>
                            </v:shape>
                            <o:OLEObject Type="Embed" ProgID="Equation.DSMT4" ShapeID="_x0000_i1043" DrawAspect="Content" ObjectID="_1731857945" r:id="rId47"/>
                          </w:object>
                        </w:r>
                      </w:p>
                    </w:txbxContent>
                  </v:textbox>
                </v:shape>
              </w:pict>
            </w:r>
            <w:r w:rsidR="006E5005" w:rsidRPr="006E5005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حساب الطول </w:t>
            </w:r>
            <w:r w:rsidR="006E5005" w:rsidRPr="006E5005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lang w:val="en-US"/>
              </w:rPr>
              <w:t xml:space="preserve"> </w:t>
            </w:r>
            <w:r w:rsidR="006E5005" w:rsidRPr="00025D50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HI</w:t>
            </w:r>
            <w:r w:rsidR="006E5005" w:rsidRPr="006E5005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بالتدوير إلى الوحدة.</w:t>
            </w:r>
          </w:p>
          <w:p w:rsidR="006E5005" w:rsidRPr="006E5005" w:rsidRDefault="006E5005" w:rsidP="006E5005">
            <w:pPr>
              <w:tabs>
                <w:tab w:val="left" w:pos="4733"/>
              </w:tabs>
              <w:bidi/>
              <w:ind w:left="283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</w:pPr>
            <w:r w:rsidRPr="006E5005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بما أن</w:t>
            </w:r>
            <w:r w:rsidRPr="006E5005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  <w:t xml:space="preserve"> </w:t>
            </w:r>
            <w:r w:rsidRPr="00025D50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  <w:lang w:val="en-US"/>
              </w:rPr>
              <w:t>(</w:t>
            </w:r>
            <w:r w:rsidRPr="00025D50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// (GF</w:t>
            </w:r>
            <w:r w:rsidRPr="00025D50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  <w:lang w:val="en-US"/>
              </w:rPr>
              <w:t xml:space="preserve"> (</w:t>
            </w:r>
            <w:r w:rsidRPr="00025D50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 xml:space="preserve"> (HI</w:t>
            </w:r>
            <w:r w:rsidRPr="00025D50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/>
              </w:rPr>
              <w:t>فحسب</w:t>
            </w:r>
            <w:r w:rsidRPr="006E5005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خاصية طالس.</w:t>
            </w:r>
            <w:r w:rsidRPr="006E5005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  <w:tab/>
            </w:r>
          </w:p>
          <w:p w:rsidR="006E5005" w:rsidRPr="006E5005" w:rsidRDefault="006E5005" w:rsidP="00BF7F3C">
            <w:pPr>
              <w:bidi/>
              <w:ind w:left="360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 w:bidi="ar-DZ"/>
              </w:rPr>
            </w:pPr>
            <w:r w:rsidRPr="006E5005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الطول </w:t>
            </w:r>
            <w:r w:rsidRPr="006E5005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lang w:val="en-US"/>
              </w:rPr>
              <w:t xml:space="preserve"> </w:t>
            </w:r>
            <w:r w:rsidRPr="00461295"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lang w:val="en-US"/>
              </w:rPr>
              <w:t>HI</w:t>
            </w:r>
            <w:r w:rsidRPr="006E5005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هو </w:t>
            </w:r>
            <w:r w:rsidRPr="006E5005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lang w:val="en-US"/>
              </w:rPr>
              <w:t>4</w:t>
            </w:r>
            <w:r w:rsidRPr="001025D2">
              <w:rPr>
                <w:rFonts w:asciiTheme="majorBidi" w:eastAsia="Times New Roman" w:hAnsiTheme="majorBidi" w:cstheme="majorBidi"/>
                <w:b/>
                <w:bCs/>
                <w:i/>
                <w:iCs/>
                <w:sz w:val="28"/>
                <w:szCs w:val="28"/>
                <w:lang w:val="en-US"/>
              </w:rPr>
              <w:t>cm</w:t>
            </w:r>
          </w:p>
        </w:tc>
        <w:tc>
          <w:tcPr>
            <w:tcW w:w="86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5005" w:rsidRPr="00187879" w:rsidRDefault="006E5005" w:rsidP="005E7D33">
            <w:pPr>
              <w:tabs>
                <w:tab w:val="center" w:pos="233"/>
                <w:tab w:val="left" w:pos="149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 w:rsidRPr="00187879"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 xml:space="preserve"> </w:t>
            </w:r>
          </w:p>
          <w:p w:rsidR="006E5005" w:rsidRPr="00187879" w:rsidRDefault="006E5005" w:rsidP="005E7D33">
            <w:pPr>
              <w:tabs>
                <w:tab w:val="center" w:pos="233"/>
                <w:tab w:val="left" w:pos="149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</w:p>
          <w:p w:rsidR="006E5005" w:rsidRPr="00187879" w:rsidRDefault="006E5005" w:rsidP="005E7D33">
            <w:pPr>
              <w:tabs>
                <w:tab w:val="center" w:pos="233"/>
                <w:tab w:val="left" w:pos="149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 w:rsidRPr="00187879"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>0,25</w:t>
            </w:r>
            <w:r w:rsidRPr="00187879">
              <w:rPr>
                <w:rFonts w:eastAsia="Times New Roman" w:cstheme="minorHAnsi"/>
                <w:b/>
                <w:bCs/>
                <w:sz w:val="20"/>
                <w:szCs w:val="20"/>
                <w:lang w:val="en-US"/>
              </w:rPr>
              <w:t>x</w:t>
            </w:r>
            <w:r w:rsidRPr="00187879"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>3</w:t>
            </w:r>
          </w:p>
          <w:p w:rsidR="006E5005" w:rsidRPr="00187879" w:rsidRDefault="006E5005" w:rsidP="00D85D50">
            <w:pPr>
              <w:tabs>
                <w:tab w:val="center" w:pos="233"/>
                <w:tab w:val="left" w:pos="1495"/>
              </w:tabs>
              <w:bidi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</w:p>
          <w:p w:rsidR="006E5005" w:rsidRPr="00187879" w:rsidRDefault="006E5005" w:rsidP="005E7D33">
            <w:pPr>
              <w:tabs>
                <w:tab w:val="center" w:pos="233"/>
                <w:tab w:val="left" w:pos="149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 w:rsidRPr="00187879"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>0,5</w:t>
            </w:r>
          </w:p>
          <w:p w:rsidR="006E5005" w:rsidRPr="00187879" w:rsidRDefault="006E5005" w:rsidP="005E7D33">
            <w:pPr>
              <w:tabs>
                <w:tab w:val="center" w:pos="233"/>
                <w:tab w:val="left" w:pos="149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 w:rsidRPr="00187879"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 xml:space="preserve"> </w:t>
            </w:r>
          </w:p>
          <w:p w:rsidR="006E5005" w:rsidRPr="00187879" w:rsidRDefault="006E5005" w:rsidP="005E7D33">
            <w:pPr>
              <w:tabs>
                <w:tab w:val="center" w:pos="233"/>
                <w:tab w:val="left" w:pos="149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 w:rsidRPr="00187879"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>0,25</w:t>
            </w:r>
          </w:p>
          <w:p w:rsidR="006E5005" w:rsidRPr="00187879" w:rsidRDefault="006E5005" w:rsidP="005E7D33">
            <w:pPr>
              <w:tabs>
                <w:tab w:val="center" w:pos="233"/>
                <w:tab w:val="left" w:pos="149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 w:rsidRPr="00187879"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>0,5</w:t>
            </w:r>
          </w:p>
          <w:p w:rsidR="006E5005" w:rsidRPr="00187879" w:rsidRDefault="006E5005" w:rsidP="005E7D33">
            <w:pPr>
              <w:tabs>
                <w:tab w:val="center" w:pos="233"/>
                <w:tab w:val="left" w:pos="149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 w:rsidRPr="00187879"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>0,5</w:t>
            </w:r>
          </w:p>
          <w:p w:rsidR="006E5005" w:rsidRPr="00187879" w:rsidRDefault="006E5005" w:rsidP="005E7D33">
            <w:pPr>
              <w:tabs>
                <w:tab w:val="center" w:pos="233"/>
                <w:tab w:val="left" w:pos="149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 w:rsidRPr="00187879"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>0,25</w:t>
            </w:r>
          </w:p>
          <w:p w:rsidR="006E5005" w:rsidRPr="00187879" w:rsidRDefault="006E5005" w:rsidP="005E7D33">
            <w:pPr>
              <w:tabs>
                <w:tab w:val="center" w:pos="233"/>
                <w:tab w:val="left" w:pos="149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 w:rsidRPr="00187879"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>0,25</w:t>
            </w:r>
          </w:p>
        </w:tc>
        <w:tc>
          <w:tcPr>
            <w:tcW w:w="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6E5005" w:rsidRPr="00187879" w:rsidRDefault="006E5005" w:rsidP="005E7D33">
            <w:pPr>
              <w:tabs>
                <w:tab w:val="center" w:pos="233"/>
                <w:tab w:val="left" w:pos="149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rtl/>
                <w:lang w:val="en-US"/>
              </w:rPr>
            </w:pPr>
            <w:r w:rsidRPr="00187879"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>3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</w:tcPr>
          <w:p w:rsidR="006E5005" w:rsidRPr="00F16894" w:rsidRDefault="006E5005" w:rsidP="006E5005">
            <w:pPr>
              <w:tabs>
                <w:tab w:val="left" w:pos="1495"/>
              </w:tabs>
              <w:bidi/>
              <w:rPr>
                <w:rFonts w:ascii="Arabic Typesetting" w:hAnsi="Arabic Typesetting" w:cs="Arabic Typesetting"/>
                <w:b/>
                <w:bCs/>
                <w:sz w:val="40"/>
                <w:szCs w:val="40"/>
                <w:rtl/>
                <w:lang w:bidi="ar-DZ"/>
              </w:rPr>
            </w:pPr>
          </w:p>
        </w:tc>
      </w:tr>
      <w:tr w:rsidR="00991324" w:rsidRPr="00F16894" w:rsidTr="004E75D5">
        <w:trPr>
          <w:trHeight w:val="3359"/>
        </w:trPr>
        <w:tc>
          <w:tcPr>
            <w:tcW w:w="7990" w:type="dxa"/>
            <w:tcBorders>
              <w:top w:val="single" w:sz="4" w:space="0" w:color="auto"/>
              <w:bottom w:val="single" w:sz="4" w:space="0" w:color="auto"/>
            </w:tcBorders>
          </w:tcPr>
          <w:p w:rsidR="00991324" w:rsidRPr="00F16894" w:rsidRDefault="00986E90" w:rsidP="00634C0A">
            <w:pPr>
              <w:bidi/>
              <w:ind w:hanging="143"/>
              <w:rPr>
                <w:rFonts w:ascii="Arabic Typesetting" w:eastAsia="Times New Roman" w:hAnsi="Arabic Typesetting" w:cs="Arabic Typesetting"/>
                <w:b/>
                <w:bCs/>
                <w:sz w:val="40"/>
                <w:szCs w:val="40"/>
                <w:lang w:val="en-US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40"/>
                <w:szCs w:val="40"/>
                <w:rtl/>
              </w:rPr>
              <w:drawing>
                <wp:anchor distT="0" distB="0" distL="114300" distR="114300" simplePos="0" relativeHeight="251680256" behindDoc="1" locked="0" layoutInCell="1" allowOverlap="1">
                  <wp:simplePos x="0" y="0"/>
                  <wp:positionH relativeFrom="column">
                    <wp:posOffset>-54070</wp:posOffset>
                  </wp:positionH>
                  <wp:positionV relativeFrom="paragraph">
                    <wp:posOffset>116290</wp:posOffset>
                  </wp:positionV>
                  <wp:extent cx="2826508" cy="1589964"/>
                  <wp:effectExtent l="19050" t="0" r="0" b="0"/>
                  <wp:wrapNone/>
                  <wp:docPr id="4" name="Image 380" descr="C:\Users\bouchi\Desktop\56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0" descr="C:\Users\bouchi\Desktop\56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6508" cy="15899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634C0A">
              <w:rPr>
                <w:rFonts w:ascii="Arabic Typesetting" w:eastAsia="Times New Roman" w:hAnsi="Arabic Typesetting" w:cs="Arabic Typesetting" w:hint="cs"/>
                <w:b/>
                <w:bCs/>
                <w:sz w:val="40"/>
                <w:szCs w:val="40"/>
                <w:rtl/>
                <w:lang w:val="en-US"/>
              </w:rPr>
              <w:t xml:space="preserve"> </w:t>
            </w:r>
            <w:r w:rsidR="00634C0A" w:rsidRPr="00634C0A">
              <w:rPr>
                <w:rFonts w:ascii="Arabic Typesetting" w:eastAsia="Times New Roman" w:hAnsi="Arabic Typesetting" w:cs="Arabic Typesetting" w:hint="cs"/>
                <w:b/>
                <w:bCs/>
                <w:sz w:val="40"/>
                <w:szCs w:val="40"/>
                <w:highlight w:val="lightGray"/>
                <w:rtl/>
                <w:lang w:val="en-US"/>
              </w:rPr>
              <w:t>ا</w:t>
            </w:r>
            <w:r w:rsidR="00634C0A" w:rsidRPr="00634C0A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highlight w:val="lightGray"/>
                <w:rtl/>
                <w:lang w:val="en-US"/>
              </w:rPr>
              <w:t>لتمرين</w:t>
            </w:r>
            <w:r w:rsidR="00634C0A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highlight w:val="lightGray"/>
                <w:rtl/>
                <w:lang w:val="en-US"/>
              </w:rPr>
              <w:t xml:space="preserve"> </w:t>
            </w:r>
            <w:r w:rsidR="00991324" w:rsidRPr="005110DB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highlight w:val="lightGray"/>
                <w:rtl/>
                <w:lang w:val="en-US"/>
              </w:rPr>
              <w:t>الرابع</w:t>
            </w:r>
          </w:p>
          <w:p w:rsidR="00991324" w:rsidRDefault="00A055F2" w:rsidP="00B450CE">
            <w:pPr>
              <w:tabs>
                <w:tab w:val="left" w:pos="34"/>
                <w:tab w:val="right" w:pos="175"/>
              </w:tabs>
              <w:bidi/>
              <w:spacing w:line="360" w:lineRule="auto"/>
              <w:rPr>
                <w:rFonts w:ascii="Arabic Typesetting" w:hAnsi="Arabic Typesetting" w:cs="Arabic Typesetting"/>
                <w:b/>
                <w:bCs/>
                <w:noProof/>
                <w:sz w:val="36"/>
                <w:szCs w:val="36"/>
                <w:lang w:bidi="ar-DZ"/>
              </w:rPr>
            </w:pPr>
            <w:r w:rsidRPr="00A055F2">
              <w:rPr>
                <w:rFonts w:ascii="Arabic Typesetting" w:eastAsia="Times New Roman" w:hAnsi="Arabic Typesetting" w:cs="Arabic Typesetting"/>
                <w:b/>
                <w:bCs/>
                <w:noProof/>
                <w:sz w:val="36"/>
                <w:szCs w:val="36"/>
                <w:lang w:eastAsia="en-US"/>
              </w:rPr>
              <w:pict>
                <v:shape id="_x0000_s1438" type="#_x0000_t202" style="position:absolute;left:0;text-align:left;margin-left:215.1pt;margin-top:22.9pt;width:97.7pt;height:32.1pt;z-index:-251633152;mso-wrap-style:none" strokecolor="white [3212]">
                  <v:textbox style="mso-next-textbox:#_x0000_s1438">
                    <w:txbxContent>
                      <w:p w:rsidR="003E0390" w:rsidRDefault="003E0390" w:rsidP="008F414E">
                        <w:pPr>
                          <w:rPr>
                            <w:lang w:bidi="ar-DZ"/>
                          </w:rPr>
                        </w:pPr>
                        <w:r w:rsidRPr="00BF7F3C">
                          <w:rPr>
                            <w:rFonts w:ascii="Times New Roman" w:eastAsia="Times New Roman" w:hAnsi="Times New Roman" w:cs="Times New Roman"/>
                            <w:position w:val="-24"/>
                            <w:sz w:val="24"/>
                            <w:szCs w:val="24"/>
                            <w:lang w:val="en-US"/>
                          </w:rPr>
                          <w:object w:dxaOrig="2160" w:dyaOrig="639">
                            <v:shape id="_x0000_i1044" type="#_x0000_t75" style="width:82.95pt;height:24.75pt" o:ole="">
                              <v:imagedata r:id="rId49" o:title=""/>
                            </v:shape>
                            <o:OLEObject Type="Embed" ProgID="Equation.DSMT4" ShapeID="_x0000_i1044" DrawAspect="Content" ObjectID="_1731857946" r:id="rId50"/>
                          </w:object>
                        </w:r>
                      </w:p>
                    </w:txbxContent>
                  </v:textbox>
                </v:shape>
              </w:pict>
            </w:r>
            <w:r w:rsidR="00991324">
              <w:rPr>
                <w:rFonts w:ascii="Arabic Typesetting" w:hAnsi="Arabic Typesetting" w:cs="Arabic Typesetting" w:hint="cs"/>
                <w:b/>
                <w:bCs/>
                <w:noProof/>
                <w:sz w:val="36"/>
                <w:szCs w:val="36"/>
                <w:rtl/>
              </w:rPr>
              <w:t>تعيين</w:t>
            </w:r>
            <w:r w:rsidR="00991324">
              <w:rPr>
                <w:rFonts w:ascii="Arabic Typesetting" w:hAnsi="Arabic Typesetting" w:cs="Arabic Typesetting" w:hint="cs"/>
                <w:b/>
                <w:bCs/>
                <w:noProof/>
                <w:sz w:val="36"/>
                <w:szCs w:val="36"/>
                <w:rtl/>
                <w:lang w:bidi="ar-DZ"/>
              </w:rPr>
              <w:t xml:space="preserve"> </w:t>
            </w:r>
            <w:r w:rsidR="00991324">
              <w:rPr>
                <w:rFonts w:ascii="Arabic Typesetting" w:hAnsi="Arabic Typesetting" w:cs="Arabic Typesetting" w:hint="cs"/>
                <w:b/>
                <w:bCs/>
                <w:noProof/>
                <w:sz w:val="36"/>
                <w:szCs w:val="36"/>
                <w:rtl/>
              </w:rPr>
              <w:t xml:space="preserve">النقطتين </w:t>
            </w:r>
            <w:r w:rsidR="00991324" w:rsidRPr="006D7AB6">
              <w:rPr>
                <w:rFonts w:ascii="Arabic Typesetting" w:hAnsi="Arabic Typesetting" w:cs="Arabic Typesetting"/>
                <w:b/>
                <w:bCs/>
                <w:noProof/>
                <w:sz w:val="36"/>
                <w:szCs w:val="36"/>
              </w:rPr>
              <w:t>N</w:t>
            </w:r>
            <w:r w:rsidR="00991324">
              <w:rPr>
                <w:rFonts w:ascii="Arabic Typesetting" w:hAnsi="Arabic Typesetting" w:cs="Arabic Typesetting" w:hint="cs"/>
                <w:b/>
                <w:bCs/>
                <w:noProof/>
                <w:sz w:val="36"/>
                <w:szCs w:val="36"/>
                <w:rtl/>
                <w:lang w:bidi="ar-DZ"/>
              </w:rPr>
              <w:t xml:space="preserve"> و </w:t>
            </w:r>
            <w:r w:rsidR="00991324">
              <w:rPr>
                <w:rFonts w:ascii="Arabic Typesetting" w:hAnsi="Arabic Typesetting" w:cs="Arabic Typesetting"/>
                <w:b/>
                <w:bCs/>
                <w:noProof/>
                <w:sz w:val="36"/>
                <w:szCs w:val="36"/>
              </w:rPr>
              <w:t>M</w:t>
            </w:r>
            <w:r w:rsidR="00991324">
              <w:rPr>
                <w:rFonts w:ascii="Arabic Typesetting" w:hAnsi="Arabic Typesetting" w:cs="Arabic Typesetting" w:hint="cs"/>
                <w:b/>
                <w:bCs/>
                <w:noProof/>
                <w:sz w:val="36"/>
                <w:szCs w:val="36"/>
                <w:rtl/>
                <w:lang w:bidi="ar-DZ"/>
              </w:rPr>
              <w:t xml:space="preserve"> </w:t>
            </w:r>
            <w:r w:rsidR="00991324" w:rsidRPr="000739C3">
              <w:rPr>
                <w:rFonts w:ascii="Arabic Typesetting" w:hAnsi="Arabic Typesetting" w:cs="Arabic Typesetting" w:hint="cs"/>
                <w:b/>
                <w:bCs/>
                <w:noProof/>
                <w:sz w:val="36"/>
                <w:szCs w:val="36"/>
                <w:rtl/>
              </w:rPr>
              <w:t>من</w:t>
            </w:r>
            <w:r w:rsidR="00991324">
              <w:rPr>
                <w:rFonts w:ascii="Arabic Typesetting" w:hAnsi="Arabic Typesetting" w:cs="Arabic Typesetting" w:hint="cs"/>
                <w:b/>
                <w:bCs/>
                <w:noProof/>
                <w:sz w:val="36"/>
                <w:szCs w:val="36"/>
                <w:rtl/>
                <w:lang w:bidi="ar-DZ"/>
              </w:rPr>
              <w:t xml:space="preserve"> المستقيم</w:t>
            </w:r>
            <w:r w:rsidR="00991324">
              <w:rPr>
                <w:rFonts w:ascii="Arabic Typesetting" w:hAnsi="Arabic Typesetting" w:cs="Arabic Typesetting" w:hint="cs"/>
                <w:b/>
                <w:bCs/>
                <w:noProof/>
                <w:sz w:val="32"/>
                <w:szCs w:val="32"/>
                <w:rtl/>
                <w:lang w:bidi="ar-DZ"/>
              </w:rPr>
              <w:t xml:space="preserve"> </w:t>
            </w:r>
            <w:r w:rsidR="00991324" w:rsidRPr="00511B24">
              <w:rPr>
                <w:rFonts w:ascii="Arabic Typesetting" w:hAnsi="Arabic Typesetting" w:cs="Arabic Typesetting"/>
                <w:b/>
                <w:bCs/>
                <w:noProof/>
                <w:sz w:val="36"/>
                <w:szCs w:val="36"/>
              </w:rPr>
              <w:t>(KS)</w:t>
            </w:r>
          </w:p>
          <w:p w:rsidR="00991324" w:rsidRDefault="00991324" w:rsidP="008F60A2">
            <w:pPr>
              <w:tabs>
                <w:tab w:val="left" w:pos="2734"/>
              </w:tabs>
              <w:bidi/>
              <w:spacing w:line="360" w:lineRule="auto"/>
              <w:rPr>
                <w:rFonts w:ascii="Arabic Typesetting" w:hAnsi="Arabic Typesetting" w:cs="Arabic Typesetting"/>
                <w:b/>
                <w:bCs/>
                <w:noProof/>
                <w:sz w:val="36"/>
                <w:szCs w:val="36"/>
                <w:rtl/>
              </w:rPr>
            </w:pPr>
            <w:r>
              <w:rPr>
                <w:rFonts w:ascii="Arabic Typesetting" w:hAnsi="Arabic Typesetting" w:cs="Arabic Typesetting" w:hint="cs"/>
                <w:b/>
                <w:bCs/>
                <w:noProof/>
                <w:sz w:val="36"/>
                <w:szCs w:val="36"/>
                <w:rtl/>
                <w:lang w:bidi="ar-DZ"/>
              </w:rPr>
              <w:t>بحيث:</w:t>
            </w:r>
            <w:r>
              <w:rPr>
                <w:rFonts w:ascii="Arabic Typesetting" w:hAnsi="Arabic Typesetting" w:cs="Arabic Typesetting" w:hint="cs"/>
                <w:b/>
                <w:bCs/>
                <w:noProof/>
                <w:sz w:val="36"/>
                <w:szCs w:val="36"/>
                <w:rtl/>
              </w:rPr>
              <w:t xml:space="preserve"> </w:t>
            </w:r>
            <w:r w:rsidRPr="00BF7F3C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lang w:val="en-US"/>
              </w:rPr>
              <w:t>[KS]</w:t>
            </w:r>
            <w:r w:rsidRPr="00C179A3">
              <w:rPr>
                <w:rFonts w:ascii="Arabic Typesetting" w:eastAsia="Times New Roman" w:hAnsi="Arabic Typesetting" w:cs="Arabic Typesetting" w:hint="cs"/>
                <w:b/>
                <w:bCs/>
                <w:sz w:val="42"/>
                <w:szCs w:val="42"/>
                <w:rtl/>
                <w:lang w:val="en-US"/>
              </w:rPr>
              <w:t xml:space="preserve"> </w:t>
            </w:r>
            <w:r w:rsidRPr="00BF7F3C">
              <w:rPr>
                <w:rFonts w:ascii="Arabic Typesetting" w:eastAsia="Times New Roman" w:hAnsi="Arabic Typesetting" w:cs="Cambria Math"/>
                <w:b/>
                <w:bCs/>
                <w:sz w:val="28"/>
                <w:szCs w:val="28"/>
                <w:rtl/>
                <w:lang w:val="en-US" w:bidi="ar-DZ"/>
              </w:rPr>
              <w:t>∌</w:t>
            </w:r>
            <w:r w:rsidRPr="00BF7F3C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lang w:val="en-US"/>
              </w:rPr>
              <w:t xml:space="preserve"> </w:t>
            </w:r>
            <w:r w:rsidRPr="00BF7F3C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lang w:bidi="ar-DZ"/>
              </w:rPr>
              <w:t>M</w:t>
            </w:r>
            <w:r w:rsidR="00AE4A44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bidi="ar-DZ"/>
              </w:rPr>
              <w:t xml:space="preserve"> </w:t>
            </w:r>
            <w:r w:rsidRPr="00BF7F3C">
              <w:rPr>
                <w:rFonts w:ascii="Arabic Typesetting" w:hAnsi="Arabic Typesetting" w:cs="Arabic Typesetting" w:hint="cs"/>
                <w:b/>
                <w:bCs/>
                <w:noProof/>
                <w:sz w:val="36"/>
                <w:szCs w:val="36"/>
                <w:rtl/>
              </w:rPr>
              <w:t xml:space="preserve">و </w:t>
            </w:r>
            <w:r w:rsidR="008F60A2">
              <w:rPr>
                <w:rFonts w:ascii="Arabic Typesetting" w:hAnsi="Arabic Typesetting" w:cs="Arabic Typesetting"/>
                <w:b/>
                <w:bCs/>
                <w:noProof/>
                <w:sz w:val="36"/>
                <w:szCs w:val="36"/>
                <w:rtl/>
              </w:rPr>
              <w:tab/>
            </w:r>
          </w:p>
          <w:p w:rsidR="00187879" w:rsidRDefault="00991324" w:rsidP="00187879">
            <w:pPr>
              <w:tabs>
                <w:tab w:val="left" w:pos="4366"/>
              </w:tabs>
              <w:bidi/>
              <w:rPr>
                <w:rFonts w:ascii="Arabic Typesetting" w:hAnsi="Arabic Typesetting" w:cs="Arabic Typesetting"/>
                <w:b/>
                <w:bCs/>
                <w:noProof/>
                <w:sz w:val="36"/>
                <w:szCs w:val="36"/>
                <w:rtl/>
                <w:lang w:bidi="ar-DZ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42"/>
                <w:szCs w:val="42"/>
                <w:rtl/>
                <w:lang w:val="en-US"/>
              </w:rPr>
              <w:t xml:space="preserve"> </w:t>
            </w:r>
            <w:r w:rsidRPr="007942F2">
              <w:rPr>
                <w:rFonts w:cstheme="minorHAnsi"/>
                <w:b/>
                <w:bCs/>
                <w:noProof/>
                <w:sz w:val="36"/>
                <w:szCs w:val="36"/>
                <w:rtl/>
                <w:lang w:bidi="ar-DZ"/>
              </w:rPr>
              <w:t>-</w:t>
            </w:r>
            <w:r>
              <w:rPr>
                <w:rFonts w:ascii="Arabic Typesetting" w:hAnsi="Arabic Typesetting" w:cs="Arabic Typesetting" w:hint="cs"/>
                <w:b/>
                <w:bCs/>
                <w:noProof/>
                <w:sz w:val="36"/>
                <w:szCs w:val="36"/>
                <w:rtl/>
                <w:lang w:bidi="ar-DZ"/>
              </w:rPr>
              <w:t xml:space="preserve"> نرسم القطعة </w:t>
            </w:r>
            <w:r w:rsidRPr="00BF7F3C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lang w:val="en-US"/>
              </w:rPr>
              <w:t>[KS]</w:t>
            </w:r>
            <w:r w:rsidRPr="00C179A3">
              <w:rPr>
                <w:rFonts w:ascii="Arabic Typesetting" w:eastAsia="Times New Roman" w:hAnsi="Arabic Typesetting" w:cs="Arabic Typesetting" w:hint="cs"/>
                <w:b/>
                <w:bCs/>
                <w:sz w:val="42"/>
                <w:szCs w:val="42"/>
                <w:rtl/>
                <w:lang w:val="en-US"/>
              </w:rPr>
              <w:t xml:space="preserve"> </w:t>
            </w:r>
            <w:r w:rsidRPr="0000085C">
              <w:rPr>
                <w:rFonts w:ascii="Arabic Typesetting" w:hAnsi="Arabic Typesetting" w:cs="Arabic Typesetting" w:hint="cs"/>
                <w:b/>
                <w:bCs/>
                <w:noProof/>
                <w:sz w:val="36"/>
                <w:szCs w:val="36"/>
                <w:rtl/>
              </w:rPr>
              <w:t>طولها</w:t>
            </w:r>
            <w:r>
              <w:rPr>
                <w:rFonts w:ascii="Arabic Typesetting" w:hAnsi="Arabic Typesetting" w:cs="Arabic Typesetting" w:hint="cs"/>
                <w:b/>
                <w:bCs/>
                <w:noProof/>
                <w:sz w:val="36"/>
                <w:szCs w:val="36"/>
                <w:rtl/>
              </w:rPr>
              <w:t xml:space="preserve"> 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lang w:val="en-US"/>
              </w:rPr>
              <w:t>5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</w:rPr>
              <w:t>,3</w:t>
            </w:r>
            <w:r w:rsidRPr="001025D2">
              <w:rPr>
                <w:rFonts w:asciiTheme="majorBidi" w:eastAsia="Times New Roman" w:hAnsiTheme="majorBidi" w:cstheme="majorBidi"/>
                <w:b/>
                <w:bCs/>
                <w:i/>
                <w:iCs/>
                <w:sz w:val="28"/>
                <w:szCs w:val="28"/>
                <w:lang w:val="en-US"/>
              </w:rPr>
              <w:t>cm</w:t>
            </w:r>
            <w:r>
              <w:rPr>
                <w:rFonts w:ascii="Arabic Typesetting" w:hAnsi="Arabic Typesetting" w:cs="Arabic Typesetting" w:hint="cs"/>
                <w:b/>
                <w:bCs/>
                <w:noProof/>
                <w:sz w:val="36"/>
                <w:szCs w:val="36"/>
                <w:rtl/>
                <w:lang w:bidi="ar-DZ"/>
              </w:rPr>
              <w:t xml:space="preserve">  </w:t>
            </w:r>
          </w:p>
          <w:p w:rsidR="00991324" w:rsidRPr="00187879" w:rsidRDefault="00991324" w:rsidP="00187879">
            <w:pPr>
              <w:tabs>
                <w:tab w:val="left" w:pos="4366"/>
              </w:tabs>
              <w:bidi/>
              <w:spacing w:line="360" w:lineRule="auto"/>
              <w:rPr>
                <w:rFonts w:ascii="Arabic Typesetting" w:eastAsia="Times New Roman" w:hAnsi="Arabic Typesetting" w:cs="Arabic Typesetting"/>
                <w:b/>
                <w:bCs/>
                <w:sz w:val="16"/>
                <w:szCs w:val="16"/>
                <w:rtl/>
                <w:lang w:val="en-US"/>
              </w:rPr>
            </w:pPr>
            <w:r w:rsidRPr="00187879">
              <w:rPr>
                <w:rFonts w:ascii="Arabic Typesetting" w:eastAsia="Times New Roman" w:hAnsi="Arabic Typesetting" w:cs="Arabic Typesetting" w:hint="cs"/>
                <w:b/>
                <w:bCs/>
                <w:sz w:val="16"/>
                <w:szCs w:val="16"/>
                <w:rtl/>
                <w:lang w:val="en-US"/>
              </w:rPr>
              <w:t xml:space="preserve">                    </w:t>
            </w:r>
            <w:r w:rsidRPr="00187879">
              <w:rPr>
                <w:rFonts w:ascii="Arabic Typesetting" w:eastAsia="Times New Roman" w:hAnsi="Arabic Typesetting" w:cs="Arabic Typesetting"/>
                <w:b/>
                <w:bCs/>
                <w:sz w:val="16"/>
                <w:szCs w:val="16"/>
                <w:rtl/>
                <w:lang w:val="en-US"/>
              </w:rPr>
              <w:tab/>
            </w:r>
            <w:r w:rsidRPr="00187879">
              <w:rPr>
                <w:rFonts w:ascii="Arabic Typesetting" w:hAnsi="Arabic Typesetting" w:cs="Arabic Typesetting" w:hint="cs"/>
                <w:b/>
                <w:bCs/>
                <w:noProof/>
                <w:sz w:val="16"/>
                <w:szCs w:val="16"/>
                <w:rtl/>
                <w:lang w:bidi="ar-DZ"/>
              </w:rPr>
              <w:t xml:space="preserve">                   </w:t>
            </w:r>
          </w:p>
          <w:p w:rsidR="00991324" w:rsidRDefault="00991324" w:rsidP="001D2AE1">
            <w:pPr>
              <w:tabs>
                <w:tab w:val="left" w:pos="34"/>
                <w:tab w:val="right" w:pos="175"/>
              </w:tabs>
              <w:bidi/>
              <w:rPr>
                <w:rFonts w:ascii="Arabic Typesetting" w:hAnsi="Arabic Typesetting" w:cs="Arabic Typesetting"/>
                <w:b/>
                <w:bCs/>
                <w:noProof/>
                <w:sz w:val="36"/>
                <w:szCs w:val="36"/>
                <w:rtl/>
                <w:lang w:bidi="ar-DZ"/>
              </w:rPr>
            </w:pPr>
            <w:r w:rsidRPr="007942F2">
              <w:rPr>
                <w:rFonts w:cstheme="minorHAnsi"/>
                <w:b/>
                <w:bCs/>
                <w:noProof/>
                <w:sz w:val="36"/>
                <w:szCs w:val="36"/>
                <w:rtl/>
                <w:lang w:bidi="ar-DZ"/>
              </w:rPr>
              <w:t>-</w:t>
            </w:r>
            <w:r>
              <w:rPr>
                <w:rFonts w:ascii="Arabic Typesetting" w:hAnsi="Arabic Typesetting" w:cs="Arabic Typesetting" w:hint="cs"/>
                <w:b/>
                <w:bCs/>
                <w:noProof/>
                <w:sz w:val="36"/>
                <w:szCs w:val="36"/>
                <w:rtl/>
                <w:lang w:bidi="ar-DZ"/>
              </w:rPr>
              <w:t xml:space="preserve"> نرسم مستقيمان متوازييين </w:t>
            </w:r>
            <w:r w:rsidRPr="005A433B">
              <w:rPr>
                <w:rFonts w:asciiTheme="majorBidi" w:hAnsiTheme="majorBidi" w:cstheme="majorBidi"/>
                <w:b/>
                <w:bCs/>
                <w:i/>
                <w:iCs/>
                <w:noProof/>
                <w:sz w:val="30"/>
                <w:szCs w:val="30"/>
                <w:lang w:bidi="ar-DZ"/>
              </w:rPr>
              <w:t>(d</w:t>
            </w:r>
            <w:r w:rsidRPr="005A433B">
              <w:rPr>
                <w:rFonts w:asciiTheme="majorBidi" w:hAnsiTheme="majorBidi" w:cstheme="majorBidi"/>
                <w:b/>
                <w:bCs/>
                <w:i/>
                <w:iCs/>
                <w:noProof/>
                <w:sz w:val="30"/>
                <w:szCs w:val="30"/>
                <w:vertAlign w:val="subscript"/>
                <w:lang w:bidi="ar-DZ"/>
              </w:rPr>
              <w:t>1</w:t>
            </w:r>
            <w:r w:rsidRPr="005A433B">
              <w:rPr>
                <w:rFonts w:asciiTheme="majorBidi" w:hAnsiTheme="majorBidi" w:cstheme="majorBidi"/>
                <w:b/>
                <w:bCs/>
                <w:i/>
                <w:iCs/>
                <w:noProof/>
                <w:sz w:val="30"/>
                <w:szCs w:val="30"/>
                <w:lang w:bidi="ar-DZ"/>
              </w:rPr>
              <w:t>)</w:t>
            </w:r>
            <w:r>
              <w:rPr>
                <w:rFonts w:ascii="Arabic Typesetting" w:hAnsi="Arabic Typesetting" w:cs="Arabic Typesetting" w:hint="cs"/>
                <w:b/>
                <w:bCs/>
                <w:noProof/>
                <w:sz w:val="36"/>
                <w:szCs w:val="36"/>
                <w:rtl/>
                <w:lang w:bidi="ar-DZ"/>
              </w:rPr>
              <w:t xml:space="preserve"> و</w:t>
            </w:r>
            <w:r w:rsidRPr="005A433B">
              <w:rPr>
                <w:rFonts w:asciiTheme="majorBidi" w:hAnsiTheme="majorBidi" w:cstheme="majorBidi"/>
                <w:b/>
                <w:bCs/>
                <w:i/>
                <w:iCs/>
                <w:noProof/>
                <w:sz w:val="30"/>
                <w:szCs w:val="30"/>
                <w:lang w:bidi="ar-DZ"/>
              </w:rPr>
              <w:t>(d</w:t>
            </w:r>
            <w:r w:rsidRPr="005A433B">
              <w:rPr>
                <w:rFonts w:asciiTheme="majorBidi" w:hAnsiTheme="majorBidi" w:cstheme="majorBidi"/>
                <w:b/>
                <w:bCs/>
                <w:i/>
                <w:iCs/>
                <w:noProof/>
                <w:sz w:val="30"/>
                <w:szCs w:val="30"/>
                <w:vertAlign w:val="subscript"/>
                <w:lang w:bidi="ar-DZ"/>
              </w:rPr>
              <w:t>2</w:t>
            </w:r>
            <w:r w:rsidRPr="005A433B">
              <w:rPr>
                <w:rFonts w:asciiTheme="majorBidi" w:hAnsiTheme="majorBidi" w:cstheme="majorBidi"/>
                <w:b/>
                <w:bCs/>
                <w:i/>
                <w:iCs/>
                <w:noProof/>
                <w:sz w:val="30"/>
                <w:szCs w:val="30"/>
                <w:lang w:bidi="ar-DZ"/>
              </w:rPr>
              <w:t>)</w:t>
            </w:r>
            <w:r>
              <w:rPr>
                <w:rFonts w:ascii="Arabic Typesetting" w:hAnsi="Arabic Typesetting" w:cs="Arabic Typesetting" w:hint="cs"/>
                <w:b/>
                <w:bCs/>
                <w:noProof/>
                <w:sz w:val="36"/>
                <w:szCs w:val="36"/>
                <w:rtl/>
                <w:lang w:bidi="ar-DZ"/>
              </w:rPr>
              <w:t xml:space="preserve"> مدرجان بنفس الوحدة</w:t>
            </w:r>
            <w:r w:rsidRPr="00BF7F3C">
              <w:rPr>
                <w:rFonts w:ascii="Arabic Typesetting" w:hAnsi="Arabic Typesetting" w:cs="Arabic Typesetting"/>
                <w:b/>
                <w:bCs/>
                <w:noProof/>
                <w:sz w:val="40"/>
                <w:szCs w:val="40"/>
                <w:lang w:bidi="ar-DZ"/>
              </w:rPr>
              <w:t xml:space="preserve">u </w:t>
            </w:r>
            <w:r>
              <w:rPr>
                <w:rFonts w:ascii="Arabic Typesetting" w:hAnsi="Arabic Typesetting" w:cs="Arabic Typesetting" w:hint="cs"/>
                <w:b/>
                <w:bCs/>
                <w:noProof/>
                <w:sz w:val="40"/>
                <w:szCs w:val="40"/>
                <w:rtl/>
                <w:lang w:bidi="ar-DZ"/>
              </w:rPr>
              <w:t xml:space="preserve"> </w:t>
            </w:r>
            <w:r>
              <w:rPr>
                <w:rFonts w:ascii="Arabic Typesetting" w:hAnsi="Arabic Typesetting" w:cs="Arabic Typesetting" w:hint="cs"/>
                <w:b/>
                <w:bCs/>
                <w:noProof/>
                <w:sz w:val="36"/>
                <w:szCs w:val="36"/>
                <w:rtl/>
                <w:lang w:bidi="ar-DZ"/>
              </w:rPr>
              <w:t xml:space="preserve">يشملان </w:t>
            </w:r>
            <w:r>
              <w:rPr>
                <w:rFonts w:ascii="Arabic Typesetting" w:hAnsi="Arabic Typesetting" w:cs="Arabic Typesetting"/>
                <w:b/>
                <w:bCs/>
                <w:noProof/>
                <w:sz w:val="36"/>
                <w:szCs w:val="36"/>
                <w:lang w:bidi="ar-DZ"/>
              </w:rPr>
              <w:t>S</w:t>
            </w:r>
            <w:r>
              <w:rPr>
                <w:rFonts w:ascii="Arabic Typesetting" w:hAnsi="Arabic Typesetting" w:cs="Arabic Typesetting" w:hint="cs"/>
                <w:b/>
                <w:bCs/>
                <w:noProof/>
                <w:sz w:val="36"/>
                <w:szCs w:val="36"/>
                <w:rtl/>
                <w:lang w:bidi="ar-DZ"/>
              </w:rPr>
              <w:t xml:space="preserve"> و</w:t>
            </w:r>
            <w:r>
              <w:rPr>
                <w:rFonts w:ascii="Arabic Typesetting" w:hAnsi="Arabic Typesetting" w:cs="Arabic Typesetting"/>
                <w:b/>
                <w:bCs/>
                <w:noProof/>
                <w:sz w:val="36"/>
                <w:szCs w:val="36"/>
                <w:lang w:bidi="ar-DZ"/>
              </w:rPr>
              <w:t>K</w:t>
            </w:r>
            <w:r>
              <w:rPr>
                <w:rFonts w:ascii="Arabic Typesetting" w:hAnsi="Arabic Typesetting" w:cs="Arabic Typesetting" w:hint="cs"/>
                <w:b/>
                <w:bCs/>
                <w:noProof/>
                <w:sz w:val="36"/>
                <w:szCs w:val="36"/>
                <w:rtl/>
                <w:lang w:bidi="ar-DZ"/>
              </w:rPr>
              <w:t xml:space="preserve"> على الترتيب.</w:t>
            </w:r>
          </w:p>
          <w:p w:rsidR="00991324" w:rsidRDefault="00991324" w:rsidP="00C04D9D">
            <w:pPr>
              <w:tabs>
                <w:tab w:val="left" w:pos="34"/>
                <w:tab w:val="right" w:pos="175"/>
              </w:tabs>
              <w:bidi/>
              <w:rPr>
                <w:rFonts w:ascii="Arabic Typesetting" w:hAnsi="Arabic Typesetting" w:cs="Arabic Typesetting"/>
                <w:b/>
                <w:bCs/>
                <w:noProof/>
                <w:sz w:val="36"/>
                <w:szCs w:val="36"/>
                <w:rtl/>
                <w:lang w:bidi="ar-DZ"/>
              </w:rPr>
            </w:pPr>
            <w:r w:rsidRPr="007942F2">
              <w:rPr>
                <w:rFonts w:cstheme="minorHAnsi"/>
                <w:b/>
                <w:bCs/>
                <w:noProof/>
                <w:sz w:val="36"/>
                <w:szCs w:val="36"/>
                <w:rtl/>
                <w:lang w:bidi="ar-DZ"/>
              </w:rPr>
              <w:t>-</w:t>
            </w:r>
            <w:r>
              <w:rPr>
                <w:rFonts w:cstheme="minorHAnsi" w:hint="cs"/>
                <w:b/>
                <w:bCs/>
                <w:noProof/>
                <w:sz w:val="36"/>
                <w:szCs w:val="36"/>
                <w:rtl/>
                <w:lang w:bidi="ar-DZ"/>
              </w:rPr>
              <w:t xml:space="preserve"> </w:t>
            </w:r>
            <w:r>
              <w:rPr>
                <w:rFonts w:ascii="Arabic Typesetting" w:hAnsi="Arabic Typesetting" w:cs="Arabic Typesetting" w:hint="cs"/>
                <w:b/>
                <w:bCs/>
                <w:noProof/>
                <w:sz w:val="36"/>
                <w:szCs w:val="36"/>
                <w:rtl/>
                <w:lang w:bidi="ar-DZ"/>
              </w:rPr>
              <w:t xml:space="preserve">نعين </w:t>
            </w:r>
            <w:r>
              <w:rPr>
                <w:rFonts w:ascii="Arabic Typesetting" w:hAnsi="Arabic Typesetting" w:cs="Arabic Typesetting"/>
                <w:b/>
                <w:bCs/>
                <w:noProof/>
                <w:sz w:val="36"/>
                <w:szCs w:val="36"/>
                <w:lang w:bidi="ar-DZ"/>
              </w:rPr>
              <w:t>E</w:t>
            </w:r>
            <w:r>
              <w:rPr>
                <w:rFonts w:ascii="Arabic Typesetting" w:hAnsi="Arabic Typesetting" w:cs="Arabic Typesetting" w:hint="cs"/>
                <w:b/>
                <w:bCs/>
                <w:noProof/>
                <w:sz w:val="36"/>
                <w:szCs w:val="36"/>
                <w:rtl/>
                <w:lang w:bidi="ar-DZ"/>
              </w:rPr>
              <w:t xml:space="preserve"> تنتمي الى</w:t>
            </w:r>
            <w:r w:rsidRPr="005A433B">
              <w:rPr>
                <w:rFonts w:asciiTheme="majorBidi" w:hAnsiTheme="majorBidi" w:cstheme="majorBidi"/>
                <w:b/>
                <w:bCs/>
                <w:i/>
                <w:iCs/>
                <w:noProof/>
                <w:sz w:val="30"/>
                <w:szCs w:val="30"/>
                <w:lang w:bidi="ar-DZ"/>
              </w:rPr>
              <w:t>(d</w:t>
            </w:r>
            <w:r w:rsidRPr="005A433B">
              <w:rPr>
                <w:rFonts w:asciiTheme="majorBidi" w:hAnsiTheme="majorBidi" w:cstheme="majorBidi"/>
                <w:b/>
                <w:bCs/>
                <w:i/>
                <w:iCs/>
                <w:noProof/>
                <w:sz w:val="30"/>
                <w:szCs w:val="30"/>
                <w:vertAlign w:val="subscript"/>
                <w:lang w:bidi="ar-DZ"/>
              </w:rPr>
              <w:t>1</w:t>
            </w:r>
            <w:r w:rsidRPr="005A433B">
              <w:rPr>
                <w:rFonts w:asciiTheme="majorBidi" w:hAnsiTheme="majorBidi" w:cstheme="majorBidi"/>
                <w:b/>
                <w:bCs/>
                <w:i/>
                <w:iCs/>
                <w:noProof/>
                <w:sz w:val="30"/>
                <w:szCs w:val="30"/>
                <w:lang w:bidi="ar-DZ"/>
              </w:rPr>
              <w:t>)</w:t>
            </w:r>
            <w:r>
              <w:rPr>
                <w:rFonts w:ascii="Arabic Typesetting" w:hAnsi="Arabic Typesetting" w:cs="Arabic Typesetting" w:hint="cs"/>
                <w:b/>
                <w:bCs/>
                <w:noProof/>
                <w:sz w:val="36"/>
                <w:szCs w:val="36"/>
                <w:rtl/>
                <w:lang w:bidi="ar-DZ"/>
              </w:rPr>
              <w:t xml:space="preserve"> بحيث </w:t>
            </w:r>
            <w:r>
              <w:rPr>
                <w:rFonts w:ascii="Arabic Typesetting" w:hAnsi="Arabic Typesetting" w:cs="Arabic Typesetting"/>
                <w:b/>
                <w:bCs/>
                <w:noProof/>
                <w:sz w:val="36"/>
                <w:szCs w:val="36"/>
                <w:lang w:bidi="ar-DZ"/>
              </w:rPr>
              <w:t xml:space="preserve">SE </w:t>
            </w:r>
            <w:r w:rsidRPr="005C129D">
              <w:rPr>
                <w:rFonts w:ascii="Arabic Typesetting" w:hAnsi="Arabic Typesetting" w:cs="Arabic Typesetting"/>
                <w:b/>
                <w:bCs/>
                <w:noProof/>
                <w:sz w:val="48"/>
                <w:szCs w:val="48"/>
                <w:lang w:bidi="ar-DZ"/>
              </w:rPr>
              <w:t>=</w:t>
            </w:r>
            <w:r>
              <w:rPr>
                <w:rFonts w:ascii="Arabic Typesetting" w:hAnsi="Arabic Typesetting" w:cs="Arabic Typesetting"/>
                <w:b/>
                <w:bCs/>
                <w:noProof/>
                <w:sz w:val="36"/>
                <w:szCs w:val="36"/>
                <w:lang w:bidi="ar-DZ"/>
              </w:rPr>
              <w:t xml:space="preserve"> 3</w:t>
            </w:r>
            <w:r w:rsidRPr="00B10E9E">
              <w:rPr>
                <w:rFonts w:ascii="Arabic Typesetting" w:hAnsi="Arabic Typesetting" w:cs="Arabic Typesetting"/>
                <w:b/>
                <w:bCs/>
                <w:noProof/>
                <w:sz w:val="40"/>
                <w:szCs w:val="40"/>
                <w:lang w:bidi="ar-DZ"/>
              </w:rPr>
              <w:t>u</w:t>
            </w:r>
            <w:r>
              <w:rPr>
                <w:rFonts w:ascii="Arabic Typesetting" w:hAnsi="Arabic Typesetting" w:cs="Arabic Typesetting" w:hint="cs"/>
                <w:b/>
                <w:bCs/>
                <w:noProof/>
                <w:sz w:val="36"/>
                <w:szCs w:val="36"/>
                <w:rtl/>
                <w:lang w:bidi="ar-DZ"/>
              </w:rPr>
              <w:t xml:space="preserve"> ونعين نقطتان مختلفتين </w:t>
            </w:r>
            <w:r>
              <w:rPr>
                <w:rFonts w:ascii="Arabic Typesetting" w:hAnsi="Arabic Typesetting" w:cs="Arabic Typesetting"/>
                <w:b/>
                <w:bCs/>
                <w:noProof/>
                <w:sz w:val="36"/>
                <w:szCs w:val="36"/>
                <w:lang w:bidi="ar-DZ"/>
              </w:rPr>
              <w:t xml:space="preserve"> C</w:t>
            </w:r>
            <w:r>
              <w:rPr>
                <w:rFonts w:ascii="Arabic Typesetting" w:hAnsi="Arabic Typesetting" w:cs="Arabic Typesetting" w:hint="cs"/>
                <w:b/>
                <w:bCs/>
                <w:noProof/>
                <w:sz w:val="36"/>
                <w:szCs w:val="36"/>
                <w:rtl/>
                <w:lang w:bidi="ar-DZ"/>
              </w:rPr>
              <w:t>و</w:t>
            </w:r>
            <w:r>
              <w:rPr>
                <w:rFonts w:ascii="Arabic Typesetting" w:hAnsi="Arabic Typesetting" w:cs="Arabic Typesetting"/>
                <w:b/>
                <w:bCs/>
                <w:noProof/>
                <w:sz w:val="36"/>
                <w:szCs w:val="36"/>
                <w:lang w:bidi="ar-DZ"/>
              </w:rPr>
              <w:t>F</w:t>
            </w:r>
            <w:r>
              <w:rPr>
                <w:rFonts w:ascii="Arabic Typesetting" w:hAnsi="Arabic Typesetting" w:cs="Arabic Typesetting" w:hint="cs"/>
                <w:b/>
                <w:bCs/>
                <w:noProof/>
                <w:sz w:val="36"/>
                <w:szCs w:val="36"/>
                <w:rtl/>
                <w:lang w:bidi="ar-DZ"/>
              </w:rPr>
              <w:t xml:space="preserve"> من</w:t>
            </w:r>
            <w:r w:rsidRPr="005A433B">
              <w:rPr>
                <w:rFonts w:asciiTheme="majorBidi" w:hAnsiTheme="majorBidi" w:cstheme="majorBidi"/>
                <w:b/>
                <w:bCs/>
                <w:i/>
                <w:iCs/>
                <w:noProof/>
                <w:sz w:val="30"/>
                <w:szCs w:val="30"/>
                <w:lang w:bidi="ar-DZ"/>
              </w:rPr>
              <w:t>(d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noProof/>
                <w:sz w:val="30"/>
                <w:szCs w:val="30"/>
                <w:vertAlign w:val="subscript"/>
                <w:lang w:bidi="ar-DZ"/>
              </w:rPr>
              <w:t>2</w:t>
            </w:r>
            <w:r w:rsidRPr="005A433B">
              <w:rPr>
                <w:rFonts w:asciiTheme="majorBidi" w:hAnsiTheme="majorBidi" w:cstheme="majorBidi"/>
                <w:b/>
                <w:bCs/>
                <w:i/>
                <w:iCs/>
                <w:noProof/>
                <w:sz w:val="30"/>
                <w:szCs w:val="30"/>
                <w:lang w:bidi="ar-DZ"/>
              </w:rPr>
              <w:t>)</w:t>
            </w:r>
            <w:r>
              <w:rPr>
                <w:rFonts w:ascii="Arabic Typesetting" w:hAnsi="Arabic Typesetting" w:cs="Arabic Typesetting" w:hint="cs"/>
                <w:b/>
                <w:bCs/>
                <w:noProof/>
                <w:sz w:val="36"/>
                <w:szCs w:val="36"/>
                <w:rtl/>
                <w:lang w:bidi="ar-DZ"/>
              </w:rPr>
              <w:t xml:space="preserve"> بحيث:</w:t>
            </w:r>
          </w:p>
          <w:p w:rsidR="00991324" w:rsidRDefault="00991324" w:rsidP="001D2AE1">
            <w:pPr>
              <w:tabs>
                <w:tab w:val="left" w:pos="34"/>
                <w:tab w:val="right" w:pos="175"/>
              </w:tabs>
              <w:bidi/>
              <w:rPr>
                <w:rFonts w:ascii="Arabic Typesetting" w:hAnsi="Arabic Typesetting" w:cs="Arabic Typesetting"/>
                <w:b/>
                <w:bCs/>
                <w:noProof/>
                <w:sz w:val="36"/>
                <w:szCs w:val="36"/>
                <w:rtl/>
                <w:lang w:bidi="ar-DZ"/>
              </w:rPr>
            </w:pPr>
            <w:r>
              <w:rPr>
                <w:rFonts w:ascii="Arabic Typesetting" w:hAnsi="Arabic Typesetting" w:cs="Arabic Typesetting" w:hint="cs"/>
                <w:b/>
                <w:bCs/>
                <w:noProof/>
                <w:sz w:val="36"/>
                <w:szCs w:val="36"/>
                <w:rtl/>
                <w:lang w:bidi="ar-DZ"/>
              </w:rPr>
              <w:t xml:space="preserve">   </w:t>
            </w:r>
            <w:r>
              <w:rPr>
                <w:rFonts w:ascii="Arabic Typesetting" w:hAnsi="Arabic Typesetting" w:cs="Arabic Typesetting"/>
                <w:b/>
                <w:bCs/>
                <w:noProof/>
                <w:sz w:val="36"/>
                <w:szCs w:val="36"/>
                <w:lang w:bidi="ar-DZ"/>
              </w:rPr>
              <w:t xml:space="preserve">KC </w:t>
            </w:r>
            <w:r w:rsidRPr="005C129D">
              <w:rPr>
                <w:rFonts w:ascii="Arabic Typesetting" w:hAnsi="Arabic Typesetting" w:cs="Arabic Typesetting"/>
                <w:b/>
                <w:bCs/>
                <w:noProof/>
                <w:sz w:val="48"/>
                <w:szCs w:val="48"/>
                <w:lang w:bidi="ar-DZ"/>
              </w:rPr>
              <w:t>=</w:t>
            </w:r>
            <w:r>
              <w:rPr>
                <w:rFonts w:ascii="Arabic Typesetting" w:hAnsi="Arabic Typesetting" w:cs="Arabic Typesetting"/>
                <w:b/>
                <w:bCs/>
                <w:noProof/>
                <w:sz w:val="36"/>
                <w:szCs w:val="36"/>
                <w:lang w:bidi="ar-DZ"/>
              </w:rPr>
              <w:t xml:space="preserve"> KF </w:t>
            </w:r>
            <w:r w:rsidRPr="005C129D">
              <w:rPr>
                <w:rFonts w:ascii="Arabic Typesetting" w:hAnsi="Arabic Typesetting" w:cs="Arabic Typesetting"/>
                <w:b/>
                <w:bCs/>
                <w:noProof/>
                <w:sz w:val="48"/>
                <w:szCs w:val="48"/>
                <w:lang w:bidi="ar-DZ"/>
              </w:rPr>
              <w:t>=</w:t>
            </w:r>
            <w:r>
              <w:rPr>
                <w:rFonts w:ascii="Arabic Typesetting" w:hAnsi="Arabic Typesetting" w:cs="Arabic Typesetting"/>
                <w:b/>
                <w:bCs/>
                <w:noProof/>
                <w:sz w:val="36"/>
                <w:szCs w:val="36"/>
                <w:lang w:bidi="ar-DZ"/>
              </w:rPr>
              <w:t xml:space="preserve"> 7</w:t>
            </w:r>
            <w:r w:rsidRPr="00B10E9E">
              <w:rPr>
                <w:rFonts w:ascii="Arabic Typesetting" w:hAnsi="Arabic Typesetting" w:cs="Arabic Typesetting"/>
                <w:b/>
                <w:bCs/>
                <w:noProof/>
                <w:sz w:val="40"/>
                <w:szCs w:val="40"/>
                <w:lang w:bidi="ar-DZ"/>
              </w:rPr>
              <w:t>u</w:t>
            </w:r>
            <w:r>
              <w:rPr>
                <w:rFonts w:ascii="Arabic Typesetting" w:hAnsi="Arabic Typesetting" w:cs="Arabic Typesetting" w:hint="cs"/>
                <w:b/>
                <w:bCs/>
                <w:noProof/>
                <w:sz w:val="36"/>
                <w:szCs w:val="36"/>
                <w:rtl/>
                <w:lang w:bidi="ar-DZ"/>
              </w:rPr>
              <w:t xml:space="preserve">. </w:t>
            </w:r>
          </w:p>
          <w:p w:rsidR="00991324" w:rsidRPr="006E5005" w:rsidRDefault="00991324" w:rsidP="00C04D9D">
            <w:pPr>
              <w:bidi/>
              <w:rPr>
                <w:rFonts w:asciiTheme="majorBidi" w:hAnsiTheme="majorBidi" w:cstheme="majorBidi"/>
                <w:lang w:bidi="ar-DZ"/>
              </w:rPr>
            </w:pPr>
            <w:r>
              <w:rPr>
                <w:rFonts w:ascii="Arabic Typesetting" w:hAnsi="Arabic Typesetting" w:cs="Arabic Typesetting" w:hint="cs"/>
                <w:b/>
                <w:bCs/>
                <w:noProof/>
                <w:sz w:val="36"/>
                <w:szCs w:val="36"/>
                <w:rtl/>
                <w:lang w:bidi="ar-DZ"/>
              </w:rPr>
              <w:t xml:space="preserve"> </w:t>
            </w:r>
            <w:r w:rsidRPr="007942F2">
              <w:rPr>
                <w:rFonts w:cstheme="minorHAnsi"/>
                <w:b/>
                <w:bCs/>
                <w:noProof/>
                <w:sz w:val="36"/>
                <w:szCs w:val="36"/>
                <w:rtl/>
                <w:lang w:bidi="ar-DZ"/>
              </w:rPr>
              <w:t>-</w:t>
            </w:r>
            <w:r>
              <w:rPr>
                <w:rFonts w:cstheme="minorHAnsi" w:hint="cs"/>
                <w:b/>
                <w:bCs/>
                <w:noProof/>
                <w:sz w:val="36"/>
                <w:szCs w:val="36"/>
                <w:rtl/>
                <w:lang w:bidi="ar-DZ"/>
              </w:rPr>
              <w:t xml:space="preserve"> </w:t>
            </w:r>
            <w:r>
              <w:rPr>
                <w:rFonts w:ascii="Arabic Typesetting" w:hAnsi="Arabic Typesetting" w:cs="Arabic Typesetting" w:hint="cs"/>
                <w:b/>
                <w:bCs/>
                <w:noProof/>
                <w:sz w:val="36"/>
                <w:szCs w:val="36"/>
                <w:rtl/>
                <w:lang w:bidi="ar-DZ"/>
              </w:rPr>
              <w:t xml:space="preserve">نرسم المستقيم </w:t>
            </w:r>
            <w:r>
              <w:rPr>
                <w:rFonts w:ascii="Arabic Typesetting" w:hAnsi="Arabic Typesetting" w:cs="Arabic Typesetting"/>
                <w:b/>
                <w:bCs/>
                <w:noProof/>
                <w:sz w:val="36"/>
                <w:szCs w:val="36"/>
                <w:lang w:bidi="ar-DZ"/>
              </w:rPr>
              <w:t>(EF)</w:t>
            </w:r>
            <w:r>
              <w:rPr>
                <w:rFonts w:ascii="Arabic Typesetting" w:hAnsi="Arabic Typesetting" w:cs="Arabic Typesetting" w:hint="cs"/>
                <w:b/>
                <w:bCs/>
                <w:noProof/>
                <w:sz w:val="36"/>
                <w:szCs w:val="36"/>
                <w:rtl/>
                <w:lang w:bidi="ar-DZ"/>
              </w:rPr>
              <w:t xml:space="preserve"> يقطع </w:t>
            </w:r>
            <w:r w:rsidRPr="00C639AA">
              <w:rPr>
                <w:rFonts w:ascii="Arabic Typesetting" w:hAnsi="Arabic Typesetting" w:cs="Arabic Typesetting"/>
                <w:b/>
                <w:bCs/>
                <w:noProof/>
                <w:sz w:val="36"/>
                <w:szCs w:val="36"/>
              </w:rPr>
              <w:t>[KS]</w:t>
            </w:r>
            <w:r w:rsidRPr="00B52DF0">
              <w:rPr>
                <w:rFonts w:ascii="Arabic Typesetting" w:hAnsi="Arabic Typesetting" w:cs="Arabic Typesetting" w:hint="cs"/>
                <w:b/>
                <w:bCs/>
                <w:noProof/>
                <w:sz w:val="36"/>
                <w:szCs w:val="36"/>
                <w:rtl/>
                <w:lang w:bidi="ar-DZ"/>
              </w:rPr>
              <w:t xml:space="preserve"> في</w:t>
            </w:r>
            <w:r>
              <w:rPr>
                <w:rFonts w:cs="Arial" w:hint="cs"/>
                <w:sz w:val="26"/>
                <w:szCs w:val="26"/>
                <w:rtl/>
                <w:lang w:bidi="ar-DZ"/>
              </w:rPr>
              <w:t xml:space="preserve"> </w:t>
            </w:r>
            <w:r w:rsidRPr="00561727">
              <w:rPr>
                <w:rFonts w:ascii="Arabic Typesetting" w:hAnsi="Arabic Typesetting" w:cs="Arabic Typesetting"/>
                <w:b/>
                <w:bCs/>
                <w:noProof/>
                <w:sz w:val="36"/>
                <w:szCs w:val="36"/>
                <w:lang w:bidi="ar-DZ"/>
              </w:rPr>
              <w:t>N</w:t>
            </w:r>
            <w:r>
              <w:rPr>
                <w:rFonts w:cs="Arial" w:hint="cs"/>
                <w:sz w:val="26"/>
                <w:szCs w:val="26"/>
                <w:rtl/>
                <w:lang w:bidi="ar-DZ"/>
              </w:rPr>
              <w:t xml:space="preserve"> </w:t>
            </w:r>
            <w:r w:rsidRPr="00B52DF0">
              <w:rPr>
                <w:rFonts w:ascii="Arabic Typesetting" w:hAnsi="Arabic Typesetting" w:cs="Arabic Typesetting" w:hint="cs"/>
                <w:b/>
                <w:bCs/>
                <w:noProof/>
                <w:sz w:val="36"/>
                <w:szCs w:val="36"/>
                <w:rtl/>
                <w:lang w:bidi="ar-DZ"/>
              </w:rPr>
              <w:t>و</w:t>
            </w:r>
            <w:r>
              <w:rPr>
                <w:rFonts w:ascii="Arabic Typesetting" w:hAnsi="Arabic Typesetting" w:cs="Arabic Typesetting" w:hint="cs"/>
                <w:b/>
                <w:bCs/>
                <w:noProof/>
                <w:sz w:val="36"/>
                <w:szCs w:val="36"/>
                <w:rtl/>
                <w:lang w:bidi="ar-DZ"/>
              </w:rPr>
              <w:t xml:space="preserve"> نرسم </w:t>
            </w:r>
            <w:r w:rsidRPr="00B52DF0">
              <w:rPr>
                <w:rFonts w:ascii="Arabic Typesetting" w:hAnsi="Arabic Typesetting" w:cs="Arabic Typesetting" w:hint="cs"/>
                <w:b/>
                <w:bCs/>
                <w:noProof/>
                <w:sz w:val="36"/>
                <w:szCs w:val="36"/>
                <w:rtl/>
                <w:lang w:bidi="ar-DZ"/>
              </w:rPr>
              <w:t>المستقيم</w:t>
            </w:r>
            <w:r>
              <w:rPr>
                <w:rFonts w:cs="Arial" w:hint="cs"/>
                <w:sz w:val="26"/>
                <w:szCs w:val="26"/>
                <w:rtl/>
                <w:lang w:bidi="ar-DZ"/>
              </w:rPr>
              <w:t xml:space="preserve"> </w:t>
            </w:r>
            <w:r>
              <w:rPr>
                <w:rFonts w:ascii="Arabic Typesetting" w:hAnsi="Arabic Typesetting" w:cs="Arabic Typesetting"/>
                <w:b/>
                <w:bCs/>
                <w:noProof/>
                <w:sz w:val="36"/>
                <w:szCs w:val="36"/>
              </w:rPr>
              <w:t>(CE)</w:t>
            </w:r>
            <w:r>
              <w:rPr>
                <w:rFonts w:ascii="Arabic Typesetting" w:hAnsi="Arabic Typesetting" w:cs="Arabic Typesetting" w:hint="cs"/>
                <w:b/>
                <w:bCs/>
                <w:noProof/>
                <w:sz w:val="36"/>
                <w:szCs w:val="36"/>
                <w:rtl/>
                <w:lang w:bidi="ar-DZ"/>
              </w:rPr>
              <w:t xml:space="preserve"> يقطع المستقيم </w:t>
            </w:r>
            <w:r>
              <w:rPr>
                <w:rFonts w:ascii="Arabic Typesetting" w:hAnsi="Arabic Typesetting" w:cs="Arabic Typesetting"/>
                <w:b/>
                <w:bCs/>
                <w:noProof/>
                <w:sz w:val="36"/>
                <w:szCs w:val="36"/>
                <w:lang w:bidi="ar-DZ"/>
              </w:rPr>
              <w:t xml:space="preserve"> (KS)</w:t>
            </w:r>
            <w:r>
              <w:rPr>
                <w:rFonts w:ascii="Arabic Typesetting" w:hAnsi="Arabic Typesetting" w:cs="Arabic Typesetting" w:hint="cs"/>
                <w:b/>
                <w:bCs/>
                <w:noProof/>
                <w:sz w:val="36"/>
                <w:szCs w:val="36"/>
                <w:rtl/>
                <w:lang w:bidi="ar-DZ"/>
              </w:rPr>
              <w:t xml:space="preserve">في </w:t>
            </w:r>
            <w:r>
              <w:rPr>
                <w:rFonts w:ascii="Arabic Typesetting" w:hAnsi="Arabic Typesetting" w:cs="Arabic Typesetting"/>
                <w:b/>
                <w:bCs/>
                <w:noProof/>
                <w:sz w:val="36"/>
                <w:szCs w:val="36"/>
                <w:lang w:bidi="ar-DZ"/>
              </w:rPr>
              <w:t>M</w:t>
            </w:r>
            <w:r>
              <w:rPr>
                <w:rFonts w:ascii="Arabic Typesetting" w:hAnsi="Arabic Typesetting" w:cs="Arabic Typesetting" w:hint="cs"/>
                <w:b/>
                <w:bCs/>
                <w:noProof/>
                <w:sz w:val="36"/>
                <w:szCs w:val="36"/>
                <w:rtl/>
                <w:lang w:bidi="ar-DZ"/>
              </w:rPr>
              <w:t>.</w:t>
            </w:r>
          </w:p>
        </w:tc>
        <w:tc>
          <w:tcPr>
            <w:tcW w:w="86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1324" w:rsidRPr="00187879" w:rsidRDefault="00991324" w:rsidP="003E0390">
            <w:pPr>
              <w:tabs>
                <w:tab w:val="left" w:pos="1495"/>
              </w:tabs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 w:rsidRPr="00187879"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 xml:space="preserve"> </w:t>
            </w:r>
          </w:p>
          <w:p w:rsidR="00991324" w:rsidRPr="00187879" w:rsidRDefault="00991324" w:rsidP="003E0390">
            <w:pPr>
              <w:tabs>
                <w:tab w:val="left" w:pos="1495"/>
              </w:tabs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</w:p>
          <w:p w:rsidR="00701662" w:rsidRPr="00701662" w:rsidRDefault="00701662" w:rsidP="003E0390">
            <w:pPr>
              <w:tabs>
                <w:tab w:val="left" w:pos="1495"/>
              </w:tabs>
              <w:spacing w:line="600" w:lineRule="auto"/>
              <w:rPr>
                <w:rFonts w:ascii="Arabic Typesetting" w:eastAsia="Times New Roman" w:hAnsi="Arabic Typesetting" w:cs="Arabic Typesetting"/>
                <w:b/>
                <w:bCs/>
                <w:sz w:val="40"/>
                <w:szCs w:val="40"/>
                <w:lang w:val="en-US"/>
              </w:rPr>
            </w:pPr>
          </w:p>
          <w:p w:rsidR="001F5A1B" w:rsidRPr="00187879" w:rsidRDefault="001F5A1B" w:rsidP="00701662">
            <w:pPr>
              <w:tabs>
                <w:tab w:val="center" w:pos="233"/>
                <w:tab w:val="left" w:pos="149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rtl/>
                <w:lang w:val="en-US" w:bidi="ar-DZ"/>
              </w:rPr>
            </w:pPr>
            <w:r w:rsidRPr="00187879"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>0,25</w:t>
            </w:r>
            <w:r w:rsidRPr="00187879">
              <w:rPr>
                <w:rFonts w:eastAsia="Times New Roman" w:cstheme="minorHAnsi"/>
                <w:b/>
                <w:bCs/>
                <w:sz w:val="20"/>
                <w:szCs w:val="20"/>
                <w:lang w:val="en-US"/>
              </w:rPr>
              <w:t>x</w:t>
            </w:r>
            <w:r w:rsidRPr="00187879"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>2</w:t>
            </w:r>
          </w:p>
          <w:p w:rsidR="001F5A1B" w:rsidRPr="00701662" w:rsidRDefault="001F5A1B" w:rsidP="001F5A1B">
            <w:pPr>
              <w:tabs>
                <w:tab w:val="center" w:pos="233"/>
                <w:tab w:val="left" w:pos="149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48"/>
                <w:szCs w:val="48"/>
                <w:lang w:val="en-US"/>
              </w:rPr>
            </w:pPr>
          </w:p>
          <w:p w:rsidR="009B291D" w:rsidRPr="00187879" w:rsidRDefault="009B291D" w:rsidP="009B291D">
            <w:pPr>
              <w:tabs>
                <w:tab w:val="center" w:pos="233"/>
                <w:tab w:val="left" w:pos="149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 w:rsidRPr="00187879"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>0,25</w:t>
            </w:r>
            <w:r w:rsidRPr="00187879">
              <w:rPr>
                <w:rFonts w:eastAsia="Times New Roman" w:cstheme="minorHAnsi"/>
                <w:b/>
                <w:bCs/>
                <w:sz w:val="20"/>
                <w:szCs w:val="20"/>
                <w:lang w:val="en-US"/>
              </w:rPr>
              <w:t>x</w:t>
            </w:r>
            <w:r w:rsidRPr="00187879"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>3</w:t>
            </w:r>
          </w:p>
          <w:p w:rsidR="009B291D" w:rsidRPr="00187879" w:rsidRDefault="009B291D" w:rsidP="00701662">
            <w:pPr>
              <w:tabs>
                <w:tab w:val="center" w:pos="233"/>
                <w:tab w:val="left" w:pos="1495"/>
              </w:tabs>
              <w:bidi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</w:p>
          <w:p w:rsidR="009B291D" w:rsidRPr="00187879" w:rsidRDefault="009B291D" w:rsidP="009B291D">
            <w:pPr>
              <w:tabs>
                <w:tab w:val="center" w:pos="233"/>
                <w:tab w:val="left" w:pos="149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 w:rsidRPr="00187879"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>0,25</w:t>
            </w:r>
            <w:r w:rsidRPr="00187879">
              <w:rPr>
                <w:rFonts w:eastAsia="Times New Roman" w:cstheme="minorHAnsi"/>
                <w:b/>
                <w:bCs/>
                <w:sz w:val="20"/>
                <w:szCs w:val="20"/>
                <w:lang w:val="en-US"/>
              </w:rPr>
              <w:t>x</w:t>
            </w:r>
            <w:r w:rsidRPr="00187879"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>3</w:t>
            </w:r>
          </w:p>
          <w:p w:rsidR="009B291D" w:rsidRPr="00701662" w:rsidRDefault="009B291D" w:rsidP="001F5A1B">
            <w:pPr>
              <w:tabs>
                <w:tab w:val="left" w:pos="1495"/>
              </w:tabs>
              <w:rPr>
                <w:rFonts w:ascii="Arabic Typesetting" w:eastAsia="Times New Roman" w:hAnsi="Arabic Typesetting" w:cs="Arabic Typesetting"/>
                <w:b/>
                <w:bCs/>
                <w:sz w:val="48"/>
                <w:szCs w:val="48"/>
                <w:lang w:val="en-US"/>
              </w:rPr>
            </w:pPr>
          </w:p>
          <w:p w:rsidR="00991324" w:rsidRPr="00187879" w:rsidRDefault="009B291D" w:rsidP="009B291D">
            <w:pPr>
              <w:tabs>
                <w:tab w:val="center" w:pos="233"/>
                <w:tab w:val="left" w:pos="149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rtl/>
                <w:lang w:val="en-US" w:bidi="ar-DZ"/>
              </w:rPr>
            </w:pPr>
            <w:r w:rsidRPr="00187879"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>0,25</w:t>
            </w:r>
            <w:r w:rsidRPr="00187879">
              <w:rPr>
                <w:rFonts w:eastAsia="Times New Roman" w:cstheme="minorHAnsi"/>
                <w:b/>
                <w:bCs/>
                <w:sz w:val="20"/>
                <w:szCs w:val="20"/>
                <w:lang w:val="en-US"/>
              </w:rPr>
              <w:t>x</w:t>
            </w:r>
            <w:r w:rsidRPr="00187879"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>4</w:t>
            </w:r>
          </w:p>
        </w:tc>
        <w:tc>
          <w:tcPr>
            <w:tcW w:w="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991324" w:rsidRPr="00187879" w:rsidRDefault="00991324" w:rsidP="003E0390">
            <w:pPr>
              <w:tabs>
                <w:tab w:val="left" w:pos="1495"/>
              </w:tabs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</w:p>
          <w:p w:rsidR="00991324" w:rsidRPr="00187879" w:rsidRDefault="00991324" w:rsidP="003E0390">
            <w:pPr>
              <w:tabs>
                <w:tab w:val="left" w:pos="1495"/>
              </w:tabs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</w:p>
          <w:p w:rsidR="00991324" w:rsidRPr="00187879" w:rsidRDefault="00991324" w:rsidP="003E0390">
            <w:pPr>
              <w:tabs>
                <w:tab w:val="left" w:pos="1495"/>
              </w:tabs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</w:p>
          <w:p w:rsidR="00991324" w:rsidRPr="00187879" w:rsidRDefault="00991324" w:rsidP="003E0390">
            <w:pPr>
              <w:tabs>
                <w:tab w:val="left" w:pos="1495"/>
              </w:tabs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</w:p>
          <w:p w:rsidR="00991324" w:rsidRPr="00187879" w:rsidRDefault="00991324" w:rsidP="003E0390">
            <w:pPr>
              <w:tabs>
                <w:tab w:val="left" w:pos="1495"/>
              </w:tabs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</w:p>
          <w:p w:rsidR="00991324" w:rsidRPr="00187879" w:rsidRDefault="00991324" w:rsidP="00991324">
            <w:pPr>
              <w:tabs>
                <w:tab w:val="left" w:pos="1495"/>
              </w:tabs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</w:p>
          <w:p w:rsidR="00991324" w:rsidRPr="00187879" w:rsidRDefault="00991324" w:rsidP="003E0390">
            <w:pPr>
              <w:tabs>
                <w:tab w:val="left" w:pos="1495"/>
              </w:tabs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 w:rsidRPr="00187879"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>3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</w:tcPr>
          <w:p w:rsidR="00991324" w:rsidRPr="00F16894" w:rsidRDefault="00991324" w:rsidP="002406C6">
            <w:pPr>
              <w:tabs>
                <w:tab w:val="left" w:pos="1495"/>
              </w:tabs>
              <w:bidi/>
              <w:jc w:val="center"/>
              <w:rPr>
                <w:rFonts w:ascii="Arabic Typesetting" w:hAnsi="Arabic Typesetting" w:cs="Arabic Typesetting"/>
                <w:b/>
                <w:bCs/>
                <w:sz w:val="40"/>
                <w:szCs w:val="40"/>
                <w:rtl/>
                <w:lang w:bidi="ar-DZ"/>
              </w:rPr>
            </w:pPr>
          </w:p>
        </w:tc>
      </w:tr>
    </w:tbl>
    <w:p w:rsidR="00067A5A" w:rsidRPr="00813DD4" w:rsidRDefault="00067A5A" w:rsidP="00657713">
      <w:pPr>
        <w:pStyle w:val="Paragraphedeliste"/>
        <w:tabs>
          <w:tab w:val="left" w:pos="1495"/>
          <w:tab w:val="left" w:pos="6023"/>
        </w:tabs>
        <w:bidi/>
        <w:spacing w:after="0" w:line="240" w:lineRule="auto"/>
        <w:ind w:left="0"/>
        <w:rPr>
          <w:rFonts w:ascii="Arabic Typesetting" w:eastAsia="Times New Roman" w:hAnsi="Arabic Typesetting" w:cs="Arabic Typesetting"/>
          <w:b/>
          <w:bCs/>
          <w:sz w:val="16"/>
          <w:szCs w:val="16"/>
          <w:rtl/>
          <w:lang w:val="en-US" w:eastAsia="fr-FR"/>
        </w:rPr>
      </w:pPr>
    </w:p>
    <w:p w:rsidR="00D26610" w:rsidRDefault="00D26610" w:rsidP="00D26610">
      <w:pPr>
        <w:bidi/>
        <w:rPr>
          <w:rFonts w:ascii="Arabic Typesetting" w:eastAsia="Times New Roman" w:hAnsi="Arabic Typesetting" w:cs="Arabic Typesetting"/>
          <w:sz w:val="36"/>
          <w:szCs w:val="36"/>
          <w:rtl/>
          <w:lang w:val="en-US" w:eastAsia="fr-FR"/>
        </w:rPr>
        <w:sectPr w:rsidR="00D26610" w:rsidSect="00A37E88">
          <w:pgSz w:w="11906" w:h="16838"/>
          <w:pgMar w:top="284" w:right="566" w:bottom="284" w:left="426" w:header="708" w:footer="708" w:gutter="0"/>
          <w:cols w:space="708"/>
          <w:docGrid w:linePitch="360"/>
        </w:sectPr>
      </w:pPr>
    </w:p>
    <w:tbl>
      <w:tblPr>
        <w:tblStyle w:val="Grilledutableau"/>
        <w:tblpPr w:leftFromText="141" w:rightFromText="141" w:vertAnchor="page" w:horzAnchor="margin" w:tblpY="589"/>
        <w:bidiVisual/>
        <w:tblW w:w="10915" w:type="dxa"/>
        <w:tblLayout w:type="fixed"/>
        <w:tblLook w:val="04A0"/>
      </w:tblPr>
      <w:tblGrid>
        <w:gridCol w:w="1134"/>
        <w:gridCol w:w="1417"/>
        <w:gridCol w:w="4820"/>
        <w:gridCol w:w="3118"/>
        <w:gridCol w:w="426"/>
      </w:tblGrid>
      <w:tr w:rsidR="00DC3AB9" w:rsidRPr="00F16894" w:rsidTr="003B1660">
        <w:trPr>
          <w:trHeight w:val="5619"/>
        </w:trPr>
        <w:tc>
          <w:tcPr>
            <w:tcW w:w="10915" w:type="dxa"/>
            <w:gridSpan w:val="5"/>
            <w:tcBorders>
              <w:bottom w:val="nil"/>
            </w:tcBorders>
          </w:tcPr>
          <w:p w:rsidR="00DC3AB9" w:rsidRPr="00D37EE9" w:rsidRDefault="00A055F2" w:rsidP="00340EEE">
            <w:pPr>
              <w:bidi/>
              <w:ind w:hanging="143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rtl/>
                <w:lang w:bidi="ar-DZ"/>
              </w:rPr>
            </w:pPr>
            <w:r w:rsidRPr="00A055F2">
              <w:rPr>
                <w:rFonts w:ascii="Arabic Typesetting" w:eastAsia="Times New Roman" w:hAnsi="Arabic Typesetting" w:cs="Arabic Typesetting"/>
                <w:b/>
                <w:bCs/>
                <w:noProof/>
                <w:sz w:val="40"/>
                <w:szCs w:val="40"/>
                <w:rtl/>
                <w:lang w:eastAsia="en-US"/>
              </w:rPr>
              <w:lastRenderedPageBreak/>
              <w:pict>
                <v:shape id="_x0000_s1552" type="#_x0000_t202" style="position:absolute;left:0;text-align:left;margin-left:5.95pt;margin-top:13.3pt;width:293.25pt;height:79.8pt;z-index:-251610624" fillcolor="white [3212]" strokecolor="white [3212]">
                  <v:textbox style="mso-next-textbox:#_x0000_s1552">
                    <w:txbxContent>
                      <w:p w:rsidR="00DC3AB9" w:rsidRDefault="00DC3AB9" w:rsidP="00DC3AB9">
                        <w:pPr>
                          <w:bidi/>
                        </w:pPr>
                        <w:r w:rsidRPr="00B874E5">
                          <w:rPr>
                            <w:position w:val="-68"/>
                            <w:sz w:val="24"/>
                            <w:szCs w:val="24"/>
                            <w:lang w:bidi="ar-DZ"/>
                          </w:rPr>
                          <w:object w:dxaOrig="3800" w:dyaOrig="1440">
                            <v:shape id="_x0000_i1045" type="#_x0000_t75" style="width:4in;height:110.6pt" o:ole="">
                              <v:imagedata r:id="rId51" o:title=""/>
                            </v:shape>
                            <o:OLEObject Type="Embed" ProgID="Equation.DSMT4" ShapeID="_x0000_i1045" DrawAspect="Content" ObjectID="_1731857947" r:id="rId52"/>
                          </w:object>
                        </w:r>
                      </w:p>
                    </w:txbxContent>
                  </v:textbox>
                </v:shape>
              </w:pict>
            </w:r>
            <w:r w:rsidR="00DC3AB9" w:rsidRPr="00F16894">
              <w:rPr>
                <w:rFonts w:ascii="Arabic Typesetting" w:eastAsia="Times New Roman" w:hAnsi="Arabic Typesetting" w:cs="Arabic Typesetting"/>
                <w:b/>
                <w:bCs/>
                <w:rtl/>
                <w:lang w:val="en-US" w:bidi="ar-DZ"/>
              </w:rPr>
              <w:tab/>
            </w:r>
            <w:r w:rsidR="00DC3AB9" w:rsidRPr="00D37EE9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highlight w:val="lightGray"/>
                <w:rtl/>
                <w:lang w:val="en-US"/>
              </w:rPr>
              <w:t>الجزء الثاني:</w:t>
            </w:r>
            <w:r w:rsidR="00DC3AB9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                                         </w:t>
            </w:r>
          </w:p>
          <w:p w:rsidR="00DC3AB9" w:rsidRPr="00E75072" w:rsidRDefault="00DC3AB9" w:rsidP="00381BE9">
            <w:pPr>
              <w:pStyle w:val="Paragraphedeliste"/>
              <w:numPr>
                <w:ilvl w:val="0"/>
                <w:numId w:val="39"/>
              </w:numPr>
              <w:bidi/>
              <w:ind w:left="197" w:hanging="197"/>
              <w:rPr>
                <w:rFonts w:asciiTheme="majorBidi" w:hAnsiTheme="majorBidi" w:cstheme="majorBidi"/>
                <w:b/>
                <w:bCs/>
                <w:sz w:val="20"/>
                <w:szCs w:val="20"/>
                <w:lang w:bidi="ar-DZ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36"/>
                <w:szCs w:val="36"/>
                <w:rtl/>
              </w:rPr>
              <w:drawing>
                <wp:anchor distT="0" distB="0" distL="114300" distR="114300" simplePos="0" relativeHeight="251715072" behindDoc="1" locked="0" layoutInCell="1" allowOverlap="1">
                  <wp:simplePos x="0" y="0"/>
                  <wp:positionH relativeFrom="column">
                    <wp:posOffset>279806</wp:posOffset>
                  </wp:positionH>
                  <wp:positionV relativeFrom="paragraph">
                    <wp:posOffset>67589</wp:posOffset>
                  </wp:positionV>
                  <wp:extent cx="295504" cy="73152"/>
                  <wp:effectExtent l="19050" t="0" r="9296" b="0"/>
                  <wp:wrapNone/>
                  <wp:docPr id="5" name="Image 411" descr="C:\Users\bouchi\Desktop\263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1" descr="C:\Users\bouchi\Desktop\263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/>
                          <a:srcRect b="13028"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0" y="0"/>
                            <a:ext cx="295504" cy="7315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حساب مساحة المثلث 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</w:rPr>
              <w:t>KLM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</w:rPr>
              <w:t xml:space="preserve"> ال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bidi="ar-DZ"/>
              </w:rPr>
              <w:t xml:space="preserve">قائم في 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lang w:bidi="ar-DZ"/>
              </w:rPr>
              <w:t>K</w:t>
            </w:r>
            <w:r w:rsidR="00381BE9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</w:rPr>
              <w:t xml:space="preserve"> لأن</w:t>
            </w:r>
            <w:r w:rsidR="00381BE9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</w:t>
            </w:r>
            <w:r w:rsidR="00381BE9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lang w:val="en-US"/>
              </w:rPr>
              <w:t xml:space="preserve"> </w:t>
            </w:r>
            <w:r w:rsidR="00381BE9" w:rsidRPr="00381BE9">
              <w:rPr>
                <w:rFonts w:ascii="Arabic Typesetting" w:eastAsia="Times New Roman" w:hAnsi="Arabic Typesetting" w:cs="Arabic Typesetting"/>
                <w:b/>
                <w:bCs/>
                <w:sz w:val="40"/>
                <w:szCs w:val="40"/>
              </w:rPr>
              <w:t>[</w:t>
            </w:r>
            <w:r w:rsidR="00381BE9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lang w:val="en-US"/>
              </w:rPr>
              <w:t>KM</w:t>
            </w:r>
            <w:r w:rsidR="00381BE9" w:rsidRPr="00381BE9">
              <w:rPr>
                <w:rFonts w:ascii="Arabic Typesetting" w:eastAsia="Times New Roman" w:hAnsi="Arabic Typesetting" w:cs="Arabic Typesetting"/>
                <w:b/>
                <w:bCs/>
                <w:sz w:val="40"/>
                <w:szCs w:val="40"/>
              </w:rPr>
              <w:t>]</w:t>
            </w:r>
            <w:r w:rsidR="00381BE9">
              <w:rPr>
                <w:rFonts w:ascii="Arabic Typesetting" w:eastAsia="Times New Roman" w:hAnsi="Arabic Typesetting" w:cs="Arabic Typesetting" w:hint="cs"/>
                <w:b/>
                <w:bCs/>
                <w:sz w:val="40"/>
                <w:szCs w:val="40"/>
                <w:rtl/>
                <w:lang w:bidi="ar-DZ"/>
              </w:rPr>
              <w:t xml:space="preserve">قطر للدائرة المحيطة به.                       </w:t>
            </w:r>
            <w:r w:rsidR="00381BE9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نعلم أن:</w:t>
            </w:r>
          </w:p>
          <w:p w:rsidR="00DC3AB9" w:rsidRPr="00D37EE9" w:rsidRDefault="00DC3AB9" w:rsidP="00340EEE">
            <w:pPr>
              <w:bidi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- </w:t>
            </w:r>
            <w:r w:rsidRPr="00D37EE9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حساب ال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طول</w:t>
            </w:r>
            <w:r w:rsidRPr="00D37EE9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lang w:val="en-US"/>
              </w:rPr>
              <w:t>KL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باستعمال نسبة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 w:bidi="ar-DZ"/>
              </w:rPr>
              <w:t xml:space="preserve"> الجيب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للزاوية 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lang w:val="en-US"/>
              </w:rPr>
              <w:t>28°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</w:t>
            </w:r>
          </w:p>
          <w:p w:rsidR="00DC3AB9" w:rsidRDefault="00DC3AB9" w:rsidP="00340EEE">
            <w:pPr>
              <w:bidi/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  <w:rtl/>
                <w:lang w:val="en-US" w:bidi="ar-DZ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   </w:t>
            </w:r>
            <w:r w:rsidRPr="00D37EE9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البعد 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lang w:val="en-US"/>
              </w:rPr>
              <w:t>KL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هو</w:t>
            </w: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>263</w:t>
            </w:r>
            <w:r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  <w:lang w:val="en-US"/>
              </w:rPr>
              <w:t>m</w:t>
            </w:r>
            <w:r>
              <w:rPr>
                <w:rFonts w:asciiTheme="majorBidi" w:eastAsia="Times New Roman" w:hAnsiTheme="majorBidi" w:cstheme="majorBidi" w:hint="cs"/>
                <w:b/>
                <w:bCs/>
                <w:i/>
                <w:iCs/>
                <w:sz w:val="24"/>
                <w:szCs w:val="24"/>
                <w:rtl/>
                <w:lang w:val="en-US" w:bidi="ar-DZ"/>
              </w:rPr>
              <w:t xml:space="preserve">                                                 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أي      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 w:bidi="ar-DZ"/>
              </w:rPr>
              <w:t xml:space="preserve">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             ومنه                           إذن</w:t>
            </w:r>
          </w:p>
          <w:p w:rsidR="00DC3AB9" w:rsidRDefault="00A055F2" w:rsidP="00340EEE">
            <w:pPr>
              <w:bidi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</w:pPr>
            <w:r w:rsidRPr="00A055F2">
              <w:rPr>
                <w:rFonts w:ascii="Arabic Typesetting" w:eastAsia="Times New Roman" w:hAnsi="Arabic Typesetting" w:cs="Arabic Typesetting"/>
                <w:b/>
                <w:bCs/>
                <w:noProof/>
                <w:rtl/>
                <w:lang w:eastAsia="en-US"/>
              </w:rPr>
              <w:pict>
                <v:shape id="_x0000_s1557" type="#_x0000_t202" style="position:absolute;left:0;text-align:left;margin-left:-.4pt;margin-top:3.55pt;width:237.6pt;height:49.6pt;z-index:-251605504;mso-wrap-style:none" fillcolor="white [3212]" strokecolor="white [3212]">
                  <v:textbox style="mso-next-textbox:#_x0000_s1557">
                    <w:txbxContent>
                      <w:p w:rsidR="00DC3AB9" w:rsidRDefault="00DC3AB9" w:rsidP="001B55DC">
                        <w:r w:rsidRPr="00C04253">
                          <w:rPr>
                            <w:position w:val="-24"/>
                            <w:sz w:val="24"/>
                            <w:szCs w:val="24"/>
                            <w:lang w:bidi="ar-DZ"/>
                          </w:rPr>
                          <w:object w:dxaOrig="2940" w:dyaOrig="560">
                            <v:shape id="_x0000_i1046" type="#_x0000_t75" style="width:222.35pt;height:43.2pt" o:ole="">
                              <v:imagedata r:id="rId54" o:title=""/>
                            </v:shape>
                            <o:OLEObject Type="Embed" ProgID="Equation.DSMT4" ShapeID="_x0000_i1046" DrawAspect="Content" ObjectID="_1731857948" r:id="rId55"/>
                          </w:object>
                        </w:r>
                      </w:p>
                    </w:txbxContent>
                  </v:textbox>
                </v:shape>
              </w:pict>
            </w:r>
            <w:r w:rsidR="00DC3AB9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-</w:t>
            </w:r>
            <w:r w:rsidR="00DC3AB9" w:rsidRPr="00D37EE9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حساب ال</w:t>
            </w:r>
            <w:r w:rsidR="00DC3AB9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طول</w:t>
            </w:r>
            <w:r w:rsidR="00DC3AB9" w:rsidRPr="00D37EE9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</w:t>
            </w:r>
            <w:r w:rsidR="00DC3AB9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lang w:val="en-US"/>
              </w:rPr>
              <w:t>KM</w:t>
            </w:r>
            <w:r w:rsidR="00DC3AB9" w:rsidRPr="00D37EE9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</w:t>
            </w:r>
            <w:r w:rsidR="00DC3AB9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 w:bidi="ar-DZ"/>
              </w:rPr>
              <w:t>بخاصية فيثاغورس</w:t>
            </w:r>
            <w:r w:rsidR="00DC3AB9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.</w:t>
            </w:r>
          </w:p>
          <w:p w:rsidR="00DC3AB9" w:rsidRDefault="00DC3AB9" w:rsidP="00340EEE">
            <w:pPr>
              <w:bidi/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  <w:rtl/>
                <w:lang w:val="en-US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  </w:t>
            </w:r>
            <w:r w:rsidRPr="00D37EE9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البعد 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lang w:val="en-US"/>
              </w:rPr>
              <w:t>KM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هو</w:t>
            </w: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>494</w:t>
            </w:r>
            <w:r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  <w:lang w:val="en-US"/>
              </w:rPr>
              <w:t>m</w:t>
            </w:r>
          </w:p>
          <w:p w:rsidR="00DC3AB9" w:rsidRDefault="00A055F2" w:rsidP="00DC3AB9">
            <w:pPr>
              <w:tabs>
                <w:tab w:val="left" w:pos="4663"/>
              </w:tabs>
              <w:bidi/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  <w:rtl/>
                <w:lang w:val="en-US"/>
              </w:rPr>
            </w:pPr>
            <w:r w:rsidRPr="00A055F2">
              <w:rPr>
                <w:rFonts w:ascii="Arabic Typesetting" w:eastAsia="Times New Roman" w:hAnsi="Arabic Typesetting" w:cs="Arabic Typesetting"/>
                <w:b/>
                <w:bCs/>
                <w:noProof/>
                <w:sz w:val="40"/>
                <w:szCs w:val="40"/>
                <w:rtl/>
                <w:lang w:eastAsia="en-US"/>
              </w:rPr>
              <w:pict>
                <v:shape id="_x0000_s1558" type="#_x0000_t202" style="position:absolute;left:0;text-align:left;margin-left:-3.8pt;margin-top:11.85pt;width:259.1pt;height:41.75pt;z-index:-251604480;mso-wrap-style:none" fillcolor="white [3212]" strokecolor="white [3212]">
                  <v:textbox style="mso-next-textbox:#_x0000_s1558">
                    <w:txbxContent>
                      <w:p w:rsidR="00DC3AB9" w:rsidRDefault="00DC3AB9" w:rsidP="001B55DC">
                        <w:r w:rsidRPr="003E0390">
                          <w:rPr>
                            <w:position w:val="-32"/>
                            <w:sz w:val="24"/>
                            <w:szCs w:val="24"/>
                            <w:lang w:bidi="ar-DZ"/>
                          </w:rPr>
                          <w:object w:dxaOrig="3220" w:dyaOrig="920">
                            <v:shape id="_x0000_i1047" type="#_x0000_t75" style="width:243.65pt;height:70.85pt" o:ole="">
                              <v:imagedata r:id="rId56" o:title=""/>
                            </v:shape>
                            <o:OLEObject Type="Embed" ProgID="Equation.DSMT4" ShapeID="_x0000_i1047" DrawAspect="Content" ObjectID="_1731857949" r:id="rId57"/>
                          </w:object>
                        </w:r>
                      </w:p>
                    </w:txbxContent>
                  </v:textbox>
                </v:shape>
              </w:pict>
            </w:r>
            <w:r w:rsidR="00DC3AB9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-</w:t>
            </w:r>
            <w:r w:rsidR="00DC3AB9" w:rsidRPr="00D37EE9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</w:t>
            </w:r>
            <w:r w:rsidR="00DC3AB9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إيجاد مساحة المثلث </w:t>
            </w:r>
            <w:r w:rsidR="00DC3AB9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</w:rPr>
              <w:t>KLM</w:t>
            </w:r>
            <w:r w:rsidR="00DC3AB9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</w:rPr>
              <w:t xml:space="preserve"> </w:t>
            </w:r>
            <w:r w:rsidR="00DC3AB9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</w:t>
            </w:r>
            <w:r w:rsidR="00DC3AB9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  <w:tab/>
            </w:r>
          </w:p>
          <w:p w:rsidR="00DC3AB9" w:rsidRDefault="00DC3AB9" w:rsidP="00340EEE">
            <w:pPr>
              <w:bidi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lang w:val="en-US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  مساحة المثلث 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</w:rPr>
              <w:t>KLM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</w:rPr>
              <w:t xml:space="preserve"> هي </w:t>
            </w: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>64961</w:t>
            </w:r>
            <w:r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  <w:lang w:val="en-US"/>
              </w:rPr>
              <w:t>m</w:t>
            </w:r>
            <w:r w:rsidRPr="00F55980"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  <w:vertAlign w:val="superscript"/>
                <w:lang w:val="en-US"/>
              </w:rPr>
              <w:t>2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 </w:t>
            </w:r>
          </w:p>
          <w:p w:rsidR="00DC3AB9" w:rsidRPr="009F54BD" w:rsidRDefault="00A055F2" w:rsidP="001B55DC">
            <w:pPr>
              <w:pStyle w:val="Paragraphedeliste"/>
              <w:numPr>
                <w:ilvl w:val="0"/>
                <w:numId w:val="39"/>
              </w:numPr>
              <w:bidi/>
              <w:ind w:left="459" w:hanging="425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</w:pPr>
            <w:r w:rsidRPr="00A055F2">
              <w:rPr>
                <w:rFonts w:ascii="Arabic Typesetting" w:eastAsia="Times New Roman" w:hAnsi="Arabic Typesetting" w:cs="Arabic Typesetting"/>
                <w:b/>
                <w:bCs/>
                <w:noProof/>
                <w:sz w:val="40"/>
                <w:szCs w:val="40"/>
                <w:rtl/>
                <w:lang w:eastAsia="en-US"/>
              </w:rPr>
              <w:pict>
                <v:shape id="_x0000_s1559" type="#_x0000_t202" style="position:absolute;left:0;text-align:left;margin-left:-3.8pt;margin-top:15.5pt;width:203.05pt;height:32.8pt;z-index:-251603456;mso-wrap-style:none" fillcolor="white [3212]" strokecolor="white [3212]">
                  <v:textbox style="mso-next-textbox:#_x0000_s1559">
                    <w:txbxContent>
                      <w:p w:rsidR="00DC3AB9" w:rsidRDefault="00DC3AB9" w:rsidP="001B55DC">
                        <w:r w:rsidRPr="003E0390">
                          <w:rPr>
                            <w:position w:val="-32"/>
                            <w:sz w:val="24"/>
                            <w:szCs w:val="24"/>
                            <w:lang w:bidi="ar-DZ"/>
                          </w:rPr>
                          <w:object w:dxaOrig="2480" w:dyaOrig="760">
                            <v:shape id="_x0000_i1048" type="#_x0000_t75" style="width:187.8pt;height:58.2pt" o:ole="">
                              <v:imagedata r:id="rId58" o:title=""/>
                            </v:shape>
                            <o:OLEObject Type="Embed" ProgID="Equation.DSMT4" ShapeID="_x0000_i1048" DrawAspect="Content" ObjectID="_1731857950" r:id="rId59"/>
                          </w:object>
                        </w:r>
                      </w:p>
                    </w:txbxContent>
                  </v:textbox>
                </v:shape>
              </w:pict>
            </w:r>
            <w:r w:rsidR="00DC3AB9" w:rsidRPr="00EC12CD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حساب</w:t>
            </w:r>
            <w:r w:rsidR="00DC3AB9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مساحة </w:t>
            </w:r>
            <w:r w:rsidR="00DC3AB9" w:rsidRPr="00EC12CD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</w:t>
            </w:r>
            <w:r w:rsidR="00DC3AB9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كامل الأرض</w:t>
            </w:r>
            <w:r w:rsidR="00DC3AB9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bidi="ar-DZ"/>
              </w:rPr>
              <w:t>.</w:t>
            </w:r>
            <w:r w:rsidR="00DC3AB9" w:rsidRPr="00EC12CD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</w:rPr>
              <w:t xml:space="preserve"> </w:t>
            </w:r>
            <w:r w:rsidR="00DC3AB9" w:rsidRPr="00EC12CD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  <w:tab/>
            </w:r>
            <w:r w:rsidR="00DC3AB9" w:rsidRPr="009F54BD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  <w:tab/>
            </w:r>
          </w:p>
          <w:p w:rsidR="00DC3AB9" w:rsidRPr="00AB7C02" w:rsidRDefault="00DC3AB9" w:rsidP="00340EEE">
            <w:pPr>
              <w:bidi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lang w:val="en-US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  </w:t>
            </w:r>
            <w:r w:rsidRPr="00EC12CD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مساحة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 w:bidi="ar-DZ"/>
              </w:rPr>
              <w:t xml:space="preserve">الأرض 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</w:rPr>
              <w:t>(C)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</w:rPr>
              <w:t xml:space="preserve"> هي </w:t>
            </w: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>246176</w:t>
            </w:r>
            <w:r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  <w:lang w:val="en-US"/>
              </w:rPr>
              <w:t>m</w:t>
            </w:r>
            <w:r w:rsidRPr="00F55980"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  <w:vertAlign w:val="superscript"/>
                <w:lang w:val="en-US"/>
              </w:rPr>
              <w:t>2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 </w:t>
            </w:r>
          </w:p>
          <w:p w:rsidR="00DC3AB9" w:rsidRPr="00BE375A" w:rsidRDefault="00A055F2" w:rsidP="00340EEE">
            <w:pPr>
              <w:bidi/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  <w:rtl/>
                <w:lang w:val="en-US" w:bidi="ar-DZ"/>
              </w:rPr>
            </w:pPr>
            <w:r w:rsidRPr="00A055F2">
              <w:rPr>
                <w:rFonts w:ascii="Arabic Typesetting" w:eastAsia="Times New Roman" w:hAnsi="Arabic Typesetting" w:cs="Arabic Typesetting"/>
                <w:b/>
                <w:bCs/>
                <w:noProof/>
                <w:rtl/>
                <w:lang w:eastAsia="en-US"/>
              </w:rPr>
              <w:pict>
                <v:shape id="_x0000_s1554" type="#_x0000_t202" style="position:absolute;left:0;text-align:left;margin-left:.8pt;margin-top:13.9pt;width:192.55pt;height:29.8pt;z-index:-251608576;mso-wrap-style:none" fillcolor="white [3212]" strokecolor="white [3212]">
                  <v:textbox style="mso-next-textbox:#_x0000_s1554">
                    <w:txbxContent>
                      <w:p w:rsidR="00DC3AB9" w:rsidRDefault="00DC3AB9" w:rsidP="001B55DC">
                        <w:r w:rsidRPr="006F418E">
                          <w:rPr>
                            <w:position w:val="-32"/>
                            <w:sz w:val="24"/>
                            <w:szCs w:val="24"/>
                            <w:lang w:bidi="ar-DZ"/>
                          </w:rPr>
                          <w:object w:dxaOrig="2340" w:dyaOrig="800">
                            <v:shape id="_x0000_i1049" type="#_x0000_t75" style="width:177.4pt;height:61.65pt" o:ole="">
                              <v:imagedata r:id="rId60" o:title=""/>
                            </v:shape>
                            <o:OLEObject Type="Embed" ProgID="Equation.DSMT4" ShapeID="_x0000_i1049" DrawAspect="Content" ObjectID="_1731857951" r:id="rId61"/>
                          </w:object>
                        </w:r>
                      </w:p>
                    </w:txbxContent>
                  </v:textbox>
                </v:shape>
              </w:pict>
            </w:r>
            <w:r w:rsidR="00DC3AB9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- حساب</w:t>
            </w:r>
            <w:r w:rsidR="00DC3AB9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 w:bidi="ar-DZ"/>
              </w:rPr>
              <w:t xml:space="preserve"> </w:t>
            </w:r>
            <w:r w:rsidR="00DC3AB9" w:rsidRPr="006C50B1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الربح بعد البيع وتسديد مستحقات التقليب</w:t>
            </w:r>
            <w:r w:rsidR="00DC3AB9">
              <w:rPr>
                <w:rFonts w:ascii="Arabic Typesetting" w:eastAsia="Times New Roman" w:hAnsi="Arabic Typesetting" w:cs="Arabic Typesetting" w:hint="cs"/>
                <w:b/>
                <w:bCs/>
                <w:noProof/>
                <w:sz w:val="42"/>
                <w:szCs w:val="42"/>
                <w:rtl/>
              </w:rPr>
              <w:t xml:space="preserve"> </w:t>
            </w:r>
          </w:p>
          <w:p w:rsidR="00DC3AB9" w:rsidRDefault="00DC3AB9" w:rsidP="00340EEE">
            <w:pPr>
              <w:tabs>
                <w:tab w:val="left" w:pos="1495"/>
              </w:tabs>
              <w:bidi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 w:bidi="ar-DZ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- </w:t>
            </w:r>
            <w:r w:rsidRPr="00D37EE9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حساب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مبلغ بيع المحصول وليكن </w:t>
            </w:r>
            <w:r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</w:rPr>
              <w:t>Q</w:t>
            </w:r>
            <w:r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  <w:vertAlign w:val="subscript"/>
              </w:rPr>
              <w:t>1</w:t>
            </w:r>
            <w:r>
              <w:rPr>
                <w:rFonts w:asciiTheme="majorBidi" w:eastAsia="Times New Roman" w:hAnsiTheme="majorBidi" w:cstheme="majorBidi" w:hint="cs"/>
                <w:b/>
                <w:bCs/>
                <w:i/>
                <w:iCs/>
                <w:sz w:val="24"/>
                <w:szCs w:val="24"/>
                <w:vertAlign w:val="subscript"/>
                <w:rtl/>
              </w:rPr>
              <w:t xml:space="preserve">                                                                   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 w:bidi="ar-DZ"/>
              </w:rPr>
              <w:t xml:space="preserve"> </w:t>
            </w:r>
          </w:p>
          <w:p w:rsidR="00DC3AB9" w:rsidRPr="00B16311" w:rsidRDefault="00A055F2" w:rsidP="00340EEE">
            <w:pPr>
              <w:tabs>
                <w:tab w:val="left" w:pos="1495"/>
              </w:tabs>
              <w:bidi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bidi="ar-DZ"/>
              </w:rPr>
            </w:pPr>
            <w:r w:rsidRPr="00A055F2">
              <w:rPr>
                <w:rFonts w:ascii="Arabic Typesetting" w:eastAsia="Times New Roman" w:hAnsi="Arabic Typesetting" w:cs="Arabic Typesetting"/>
                <w:b/>
                <w:bCs/>
                <w:noProof/>
                <w:rtl/>
                <w:lang w:eastAsia="en-US"/>
              </w:rPr>
              <w:pict>
                <v:shape id="_x0000_s1555" type="#_x0000_t202" style="position:absolute;left:0;text-align:left;margin-left:2.4pt;margin-top:13.15pt;width:225.35pt;height:28.2pt;z-index:-251607552;mso-wrap-style:none" fillcolor="white [3212]" strokecolor="white [3212]">
                  <v:textbox style="mso-next-textbox:#_x0000_s1555">
                    <w:txbxContent>
                      <w:p w:rsidR="00DC3AB9" w:rsidRDefault="00DC3AB9" w:rsidP="001B55DC">
                        <w:r w:rsidRPr="006F418E">
                          <w:rPr>
                            <w:position w:val="-32"/>
                            <w:sz w:val="24"/>
                            <w:szCs w:val="24"/>
                            <w:lang w:bidi="ar-DZ"/>
                          </w:rPr>
                          <w:object w:dxaOrig="2780" w:dyaOrig="760">
                            <v:shape id="_x0000_i1050" type="#_x0000_t75" style="width:210.25pt;height:58.2pt" o:ole="">
                              <v:imagedata r:id="rId62" o:title=""/>
                            </v:shape>
                            <o:OLEObject Type="Embed" ProgID="Equation.DSMT4" ShapeID="_x0000_i1050" DrawAspect="Content" ObjectID="_1731857952" r:id="rId63"/>
                          </w:object>
                        </w:r>
                      </w:p>
                    </w:txbxContent>
                  </v:textbox>
                </v:shape>
              </w:pict>
            </w:r>
            <w:r w:rsidR="00DC3AB9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  مبلغ بيع المحصول هو </w:t>
            </w:r>
            <w:r w:rsidR="00DC3AB9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>33779720DA</w:t>
            </w:r>
          </w:p>
          <w:p w:rsidR="00DC3AB9" w:rsidRDefault="00DC3AB9" w:rsidP="00340EEE">
            <w:pPr>
              <w:tabs>
                <w:tab w:val="left" w:pos="1495"/>
              </w:tabs>
              <w:bidi/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  <w:vertAlign w:val="subscript"/>
                <w:rtl/>
                <w:lang w:bidi="ar-DZ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- </w:t>
            </w:r>
            <w:r w:rsidRPr="00D37EE9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حساب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مستحقات تقليب كامل الأرض وليكن </w:t>
            </w:r>
            <w:r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</w:rPr>
              <w:t>Q</w:t>
            </w:r>
            <w:r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  <w:vertAlign w:val="subscript"/>
              </w:rPr>
              <w:t>2</w:t>
            </w:r>
            <w:r>
              <w:rPr>
                <w:rFonts w:asciiTheme="majorBidi" w:eastAsia="Times New Roman" w:hAnsiTheme="majorBidi" w:cstheme="majorBidi" w:hint="cs"/>
                <w:b/>
                <w:bCs/>
                <w:i/>
                <w:iCs/>
                <w:sz w:val="24"/>
                <w:szCs w:val="24"/>
                <w:vertAlign w:val="subscript"/>
                <w:rtl/>
                <w:lang w:bidi="ar-DZ"/>
              </w:rPr>
              <w:t xml:space="preserve">                                                </w:t>
            </w:r>
          </w:p>
          <w:p w:rsidR="00DC3AB9" w:rsidRDefault="00A055F2" w:rsidP="00340EEE">
            <w:pPr>
              <w:tabs>
                <w:tab w:val="left" w:pos="1495"/>
                <w:tab w:val="left" w:pos="7661"/>
              </w:tabs>
              <w:bidi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</w:pPr>
            <w:r w:rsidRPr="00A055F2">
              <w:rPr>
                <w:rFonts w:ascii="Arabic Typesetting" w:eastAsia="Times New Roman" w:hAnsi="Arabic Typesetting" w:cs="Arabic Typesetting"/>
                <w:b/>
                <w:bCs/>
                <w:noProof/>
                <w:rtl/>
                <w:lang w:eastAsia="en-US"/>
              </w:rPr>
              <w:pict>
                <v:shape id="_x0000_s1553" type="#_x0000_t202" style="position:absolute;left:0;text-align:left;margin-left:.75pt;margin-top:14.85pt;width:160.6pt;height:28.8pt;z-index:-251609600;mso-wrap-style:none" fillcolor="white [3212]" strokecolor="white [3212]">
                  <v:textbox style="mso-next-textbox:#_x0000_s1553">
                    <w:txbxContent>
                      <w:p w:rsidR="00DC3AB9" w:rsidRDefault="00DC3AB9" w:rsidP="001B55DC">
                        <w:r w:rsidRPr="006F418E">
                          <w:rPr>
                            <w:position w:val="-32"/>
                            <w:sz w:val="24"/>
                            <w:szCs w:val="24"/>
                            <w:lang w:bidi="ar-DZ"/>
                          </w:rPr>
                          <w:object w:dxaOrig="1920" w:dyaOrig="720">
                            <v:shape id="_x0000_i1051" type="#_x0000_t75" style="width:145.75pt;height:55.3pt" o:ole="">
                              <v:imagedata r:id="rId64" o:title=""/>
                            </v:shape>
                            <o:OLEObject Type="Embed" ProgID="Equation.DSMT4" ShapeID="_x0000_i1051" DrawAspect="Content" ObjectID="_1731857953" r:id="rId65"/>
                          </w:object>
                        </w:r>
                      </w:p>
                    </w:txbxContent>
                  </v:textbox>
                </v:shape>
              </w:pict>
            </w:r>
            <w:r w:rsidR="00DC3AB9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 مستحقات تقليب كامل الأرض هي: </w:t>
            </w:r>
            <w:r w:rsidR="00DC3AB9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>26125DA</w:t>
            </w:r>
          </w:p>
          <w:p w:rsidR="00DC3AB9" w:rsidRDefault="00DC3AB9" w:rsidP="00340EEE">
            <w:pPr>
              <w:tabs>
                <w:tab w:val="left" w:pos="1495"/>
                <w:tab w:val="left" w:pos="7661"/>
              </w:tabs>
              <w:bidi/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  <w:rtl/>
                <w:lang w:bidi="ar-DZ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-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 w:bidi="ar-DZ"/>
              </w:rPr>
              <w:t xml:space="preserve"> </w:t>
            </w:r>
            <w:r w:rsidRPr="00D37EE9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حساب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مستحقات العمال وليكن </w:t>
            </w:r>
            <w:r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</w:rPr>
              <w:t>Q</w:t>
            </w:r>
            <w:r w:rsidRPr="004E6D12"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  <w:vertAlign w:val="subscript"/>
              </w:rPr>
              <w:t>3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:</w:t>
            </w:r>
            <w:r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  <w:rtl/>
              </w:rPr>
              <w:tab/>
            </w:r>
            <w:r>
              <w:rPr>
                <w:rFonts w:asciiTheme="majorBidi" w:eastAsia="Times New Roman" w:hAnsiTheme="majorBidi" w:cstheme="majorBidi" w:hint="cs"/>
                <w:b/>
                <w:bCs/>
                <w:i/>
                <w:iCs/>
                <w:sz w:val="24"/>
                <w:szCs w:val="24"/>
                <w:rtl/>
                <w:lang w:bidi="ar-DZ"/>
              </w:rPr>
              <w:t xml:space="preserve">     </w:t>
            </w:r>
          </w:p>
          <w:p w:rsidR="00DC3AB9" w:rsidRPr="00AD513C" w:rsidRDefault="00A055F2" w:rsidP="00340EEE">
            <w:pPr>
              <w:tabs>
                <w:tab w:val="left" w:pos="1495"/>
              </w:tabs>
              <w:bidi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</w:pPr>
            <w:r w:rsidRPr="00A055F2">
              <w:rPr>
                <w:rFonts w:ascii="Arabic Typesetting" w:eastAsia="Times New Roman" w:hAnsi="Arabic Typesetting" w:cs="Arabic Typesetting"/>
                <w:b/>
                <w:bCs/>
                <w:noProof/>
                <w:rtl/>
                <w:lang w:eastAsia="en-US"/>
              </w:rPr>
              <w:pict>
                <v:shape id="_x0000_s1556" type="#_x0000_t202" style="position:absolute;left:0;text-align:left;margin-left:-3.8pt;margin-top:10.95pt;width:341.45pt;height:27.05pt;z-index:-251606528" fillcolor="white [3212]" strokecolor="white [3212]">
                  <v:textbox style="mso-next-textbox:#_x0000_s1556">
                    <w:txbxContent>
                      <w:p w:rsidR="00DC3AB9" w:rsidRDefault="00DC3AB9" w:rsidP="001B55DC">
                        <w:r w:rsidRPr="006F418E">
                          <w:rPr>
                            <w:position w:val="-32"/>
                            <w:sz w:val="24"/>
                            <w:szCs w:val="24"/>
                            <w:lang w:bidi="ar-DZ"/>
                          </w:rPr>
                          <w:object w:dxaOrig="4500" w:dyaOrig="760">
                            <v:shape id="_x0000_i1052" type="#_x0000_t75" style="width:340.4pt;height:58.2pt" o:ole="">
                              <v:imagedata r:id="rId66" o:title=""/>
                            </v:shape>
                            <o:OLEObject Type="Embed" ProgID="Equation.DSMT4" ShapeID="_x0000_i1052" DrawAspect="Content" ObjectID="_1731857954" r:id="rId67"/>
                          </w:object>
                        </w:r>
                      </w:p>
                    </w:txbxContent>
                  </v:textbox>
                </v:shape>
              </w:pict>
            </w:r>
            <w:r w:rsidR="00DC3AB9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 مستحقات العمال هي </w:t>
            </w:r>
            <w:r w:rsidR="00DC3AB9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>533544DA</w:t>
            </w:r>
            <w:r w:rsidR="00DC3AB9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     </w:t>
            </w:r>
            <w:r w:rsidR="00DC3AB9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  <w:tab/>
            </w:r>
            <w:r w:rsidR="00DC3AB9"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  <w:tab/>
            </w:r>
          </w:p>
          <w:p w:rsidR="00DC3AB9" w:rsidRDefault="00A055F2" w:rsidP="00340EEE">
            <w:pPr>
              <w:bidi/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  <w:rtl/>
              </w:rPr>
            </w:pPr>
            <w:r w:rsidRPr="00A055F2">
              <w:rPr>
                <w:rFonts w:ascii="Arabic Typesetting" w:eastAsia="Times New Roman" w:hAnsi="Arabic Typesetting" w:cs="Arabic Typesetting"/>
                <w:b/>
                <w:bCs/>
                <w:noProof/>
                <w:rtl/>
                <w:lang w:eastAsia="en-US"/>
              </w:rPr>
              <w:pict>
                <v:shape id="_x0000_s1560" type="#_x0000_t202" style="position:absolute;left:0;text-align:left;margin-left:211.95pt;margin-top:13.35pt;width:76pt;height:28pt;z-index:-251602432" fillcolor="white [3212]" strokecolor="white [3212]">
                  <v:textbox style="mso-next-textbox:#_x0000_s1560">
                    <w:txbxContent>
                      <w:p w:rsidR="00DC3AB9" w:rsidRDefault="00DC3AB9" w:rsidP="001B55DC">
                        <w:r w:rsidRPr="006F418E">
                          <w:rPr>
                            <w:position w:val="-32"/>
                            <w:sz w:val="24"/>
                            <w:szCs w:val="24"/>
                            <w:lang w:bidi="ar-DZ"/>
                          </w:rPr>
                          <w:object w:dxaOrig="1080" w:dyaOrig="760">
                            <v:shape id="_x0000_i1053" type="#_x0000_t75" style="width:81.8pt;height:58.2pt" o:ole="">
                              <v:imagedata r:id="rId68" o:title=""/>
                            </v:shape>
                            <o:OLEObject Type="Embed" ProgID="Equation.DSMT4" ShapeID="_x0000_i1053" DrawAspect="Content" ObjectID="_1731857955" r:id="rId69"/>
                          </w:object>
                        </w:r>
                      </w:p>
                    </w:txbxContent>
                  </v:textbox>
                </v:shape>
              </w:pict>
            </w:r>
            <w:r w:rsidR="00DC3AB9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- إيجاد ربح المستثمر  وليكن</w:t>
            </w:r>
            <w:r w:rsidR="00DC3AB9"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</w:rPr>
              <w:t xml:space="preserve"> Q</w:t>
            </w:r>
          </w:p>
          <w:p w:rsidR="00DC3AB9" w:rsidRPr="00F16894" w:rsidRDefault="00DC3AB9" w:rsidP="00DC3AB9">
            <w:pPr>
              <w:tabs>
                <w:tab w:val="left" w:pos="1495"/>
              </w:tabs>
              <w:bidi/>
              <w:rPr>
                <w:rFonts w:ascii="Arabic Typesetting" w:hAnsi="Arabic Typesetting" w:cs="Arabic Typesetting"/>
                <w:b/>
                <w:bCs/>
                <w:sz w:val="40"/>
                <w:szCs w:val="40"/>
                <w:rtl/>
                <w:lang w:bidi="ar-DZ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 ربح المستثمر هو  </w:t>
            </w: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val="en-US"/>
              </w:rPr>
              <w:t>33000000DA</w:t>
            </w:r>
            <w:r>
              <w:rPr>
                <w:rFonts w:asciiTheme="majorBidi" w:eastAsia="Times New Roman" w:hAnsiTheme="majorBidi" w:cstheme="majorBidi" w:hint="cs"/>
                <w:b/>
                <w:bCs/>
                <w:sz w:val="24"/>
                <w:szCs w:val="24"/>
                <w:rtl/>
                <w:lang w:val="en-US"/>
              </w:rPr>
              <w:t xml:space="preserve">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   و الكتابة العلمية له هي:</w:t>
            </w:r>
          </w:p>
        </w:tc>
      </w:tr>
      <w:tr w:rsidR="001B55DC" w:rsidRPr="00F16894" w:rsidTr="00340EEE">
        <w:trPr>
          <w:cantSplit/>
          <w:trHeight w:val="227"/>
        </w:trPr>
        <w:tc>
          <w:tcPr>
            <w:tcW w:w="1134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1B55DC" w:rsidRPr="008854E3" w:rsidRDefault="001B55DC" w:rsidP="00340EEE">
            <w:pPr>
              <w:pStyle w:val="Paragraphedeliste"/>
              <w:bidi/>
              <w:ind w:left="0"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</w:pPr>
            <w:r w:rsidRPr="008854E3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المعيار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B55DC" w:rsidRPr="008854E3" w:rsidRDefault="001B55DC" w:rsidP="00340EEE">
            <w:pPr>
              <w:pStyle w:val="Paragraphedeliste"/>
              <w:bidi/>
              <w:ind w:left="0"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</w:pPr>
            <w:r w:rsidRPr="008854E3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الشرح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B55DC" w:rsidRPr="008854E3" w:rsidRDefault="001B55DC" w:rsidP="00340EEE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</w:pPr>
            <w:r w:rsidRPr="008854E3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المؤشرات</w:t>
            </w:r>
          </w:p>
        </w:tc>
        <w:tc>
          <w:tcPr>
            <w:tcW w:w="3544" w:type="dxa"/>
            <w:gridSpan w:val="2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1B55DC" w:rsidRPr="008854E3" w:rsidRDefault="001B55DC" w:rsidP="00340EEE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</w:pPr>
            <w:r w:rsidRPr="008854E3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التنقيط</w:t>
            </w:r>
          </w:p>
        </w:tc>
      </w:tr>
      <w:tr w:rsidR="001B55DC" w:rsidRPr="00F16894" w:rsidTr="00340EEE">
        <w:trPr>
          <w:trHeight w:val="3110"/>
        </w:trPr>
        <w:tc>
          <w:tcPr>
            <w:tcW w:w="1134" w:type="dxa"/>
            <w:tcBorders>
              <w:top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1B55DC" w:rsidRPr="00F16894" w:rsidRDefault="001B55DC" w:rsidP="00340EEE">
            <w:pPr>
              <w:tabs>
                <w:tab w:val="left" w:pos="4745"/>
              </w:tabs>
              <w:bidi/>
              <w:ind w:left="113" w:right="113"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rtl/>
                <w:lang w:val="en-US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>م1 التفسير السليم للوضعية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B55DC" w:rsidRDefault="001B55DC" w:rsidP="00340EEE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rtl/>
                <w:lang w:val="en-US"/>
              </w:rPr>
            </w:pPr>
            <w:r w:rsidRPr="00050080"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>تر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جمة الوضعية إلى صياغة </w:t>
            </w:r>
          </w:p>
          <w:p w:rsidR="001B55DC" w:rsidRPr="00050080" w:rsidRDefault="001B55DC" w:rsidP="00340EEE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rtl/>
                <w:lang w:val="en-US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>رياضياتية سليمة (اختيار المجاهيل المناسبة والعلاقات المناسبة بينها)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B55DC" w:rsidRDefault="001B55DC" w:rsidP="001B55DC">
            <w:pPr>
              <w:pStyle w:val="Paragraphedeliste"/>
              <w:numPr>
                <w:ilvl w:val="0"/>
                <w:numId w:val="27"/>
              </w:numPr>
              <w:tabs>
                <w:tab w:val="left" w:pos="4745"/>
              </w:tabs>
              <w:bidi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 w:bidi="ar-DZ"/>
              </w:rPr>
              <w:t>عبارة تسمح بحساب</w:t>
            </w:r>
            <w:r w:rsidRPr="00F16894"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>الطول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</w:rPr>
              <w:t xml:space="preserve"> 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>.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</w:rPr>
              <w:t>KL</w:t>
            </w:r>
          </w:p>
          <w:p w:rsidR="001B55DC" w:rsidRPr="00A63EBC" w:rsidRDefault="001B55DC" w:rsidP="001B55DC">
            <w:pPr>
              <w:pStyle w:val="Paragraphedeliste"/>
              <w:numPr>
                <w:ilvl w:val="0"/>
                <w:numId w:val="27"/>
              </w:numPr>
              <w:tabs>
                <w:tab w:val="left" w:pos="4745"/>
              </w:tabs>
              <w:bidi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 w:bidi="ar-DZ"/>
              </w:rPr>
              <w:t>عبارة تسمح بحساب</w:t>
            </w:r>
            <w:r w:rsidRPr="00F16894"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>الطول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</w:rPr>
              <w:t xml:space="preserve"> 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>.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</w:rPr>
              <w:t>ML</w:t>
            </w:r>
          </w:p>
          <w:p w:rsidR="001B55DC" w:rsidRPr="00572E4A" w:rsidRDefault="001B55DC" w:rsidP="001B55DC">
            <w:pPr>
              <w:pStyle w:val="Paragraphedeliste"/>
              <w:numPr>
                <w:ilvl w:val="0"/>
                <w:numId w:val="27"/>
              </w:numPr>
              <w:tabs>
                <w:tab w:val="left" w:pos="4745"/>
              </w:tabs>
              <w:bidi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عبارة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 w:bidi="ar-DZ"/>
              </w:rPr>
              <w:t xml:space="preserve">تسمح بحساب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مساحة المثلث 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</w:rPr>
              <w:t>KLM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</w:rPr>
              <w:t>.</w:t>
            </w:r>
          </w:p>
          <w:p w:rsidR="001B55DC" w:rsidRPr="00572E4A" w:rsidRDefault="001B55DC" w:rsidP="001B55DC">
            <w:pPr>
              <w:pStyle w:val="Paragraphedeliste"/>
              <w:numPr>
                <w:ilvl w:val="0"/>
                <w:numId w:val="27"/>
              </w:numPr>
              <w:tabs>
                <w:tab w:val="left" w:pos="4745"/>
              </w:tabs>
              <w:bidi/>
              <w:spacing w:after="200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عبارة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 w:bidi="ar-DZ"/>
              </w:rPr>
              <w:t xml:space="preserve">تسمح بحساب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مساحة الدائرة 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>(C)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.</w:t>
            </w:r>
          </w:p>
          <w:p w:rsidR="001B55DC" w:rsidRPr="00E13939" w:rsidRDefault="001B55DC" w:rsidP="001B55DC">
            <w:pPr>
              <w:pStyle w:val="Paragraphedeliste"/>
              <w:numPr>
                <w:ilvl w:val="0"/>
                <w:numId w:val="27"/>
              </w:numPr>
              <w:tabs>
                <w:tab w:val="left" w:pos="4745"/>
              </w:tabs>
              <w:bidi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عبارة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 w:bidi="ar-DZ"/>
              </w:rPr>
              <w:t xml:space="preserve">تسمح بحساب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>مبلغ بيع المحصول .</w:t>
            </w:r>
          </w:p>
          <w:p w:rsidR="001B55DC" w:rsidRPr="00E13939" w:rsidRDefault="001B55DC" w:rsidP="001B55DC">
            <w:pPr>
              <w:pStyle w:val="Paragraphedeliste"/>
              <w:numPr>
                <w:ilvl w:val="0"/>
                <w:numId w:val="27"/>
              </w:numPr>
              <w:tabs>
                <w:tab w:val="left" w:pos="4745"/>
              </w:tabs>
              <w:bidi/>
              <w:spacing w:after="200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عبارة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 w:bidi="ar-DZ"/>
              </w:rPr>
              <w:t xml:space="preserve">تسمح بحساب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>مبلغ دفع  كامل مستحقات العمال و التقليب .</w:t>
            </w:r>
          </w:p>
          <w:p w:rsidR="001B55DC" w:rsidRPr="00E13939" w:rsidRDefault="001B55DC" w:rsidP="001B55DC">
            <w:pPr>
              <w:pStyle w:val="Paragraphedeliste"/>
              <w:numPr>
                <w:ilvl w:val="0"/>
                <w:numId w:val="27"/>
              </w:numPr>
              <w:tabs>
                <w:tab w:val="left" w:pos="4745"/>
              </w:tabs>
              <w:bidi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عبارة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 w:bidi="ar-DZ"/>
              </w:rPr>
              <w:t xml:space="preserve">تسمح بحساب مبلغ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>ربح المستثمر بعد دفع كل المستحقات.</w:t>
            </w:r>
          </w:p>
          <w:p w:rsidR="001B55DC" w:rsidRDefault="001B55DC" w:rsidP="001B55DC">
            <w:pPr>
              <w:pStyle w:val="Paragraphedeliste"/>
              <w:numPr>
                <w:ilvl w:val="0"/>
                <w:numId w:val="27"/>
              </w:numPr>
              <w:tabs>
                <w:tab w:val="left" w:pos="4745"/>
              </w:tabs>
              <w:bidi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>استعمال الترميز للتعبير عن العبارات المستعملة في الحساب.</w:t>
            </w:r>
          </w:p>
          <w:p w:rsidR="001B55DC" w:rsidRPr="006575D5" w:rsidRDefault="001B55DC" w:rsidP="001B55DC">
            <w:pPr>
              <w:pStyle w:val="Paragraphedeliste"/>
              <w:numPr>
                <w:ilvl w:val="0"/>
                <w:numId w:val="27"/>
              </w:numPr>
              <w:tabs>
                <w:tab w:val="left" w:pos="4745"/>
              </w:tabs>
              <w:bidi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>الكتابة العلمية لمبلغ ربح المستثمر.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B55DC" w:rsidRDefault="001B55DC" w:rsidP="001B55DC">
            <w:pPr>
              <w:pStyle w:val="Paragraphedeliste"/>
              <w:numPr>
                <w:ilvl w:val="0"/>
                <w:numId w:val="27"/>
              </w:numPr>
              <w:tabs>
                <w:tab w:val="left" w:pos="4745"/>
              </w:tabs>
              <w:bidi/>
              <w:spacing w:line="360" w:lineRule="auto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 w:bidi="ar-DZ"/>
              </w:rPr>
              <w:t xml:space="preserve">0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>نقطة لعدم وجود أي مؤشر.</w:t>
            </w:r>
          </w:p>
          <w:p w:rsidR="001B55DC" w:rsidRDefault="001B55DC" w:rsidP="001B55DC">
            <w:pPr>
              <w:pStyle w:val="Paragraphedeliste"/>
              <w:numPr>
                <w:ilvl w:val="0"/>
                <w:numId w:val="27"/>
              </w:numPr>
              <w:tabs>
                <w:tab w:val="left" w:pos="4745"/>
              </w:tabs>
              <w:bidi/>
              <w:spacing w:line="360" w:lineRule="auto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>0,25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  لوجود مؤشر واحد</w:t>
            </w:r>
          </w:p>
          <w:p w:rsidR="001B55DC" w:rsidRDefault="001B55DC" w:rsidP="001B55DC">
            <w:pPr>
              <w:pStyle w:val="Paragraphedeliste"/>
              <w:numPr>
                <w:ilvl w:val="0"/>
                <w:numId w:val="27"/>
              </w:numPr>
              <w:tabs>
                <w:tab w:val="left" w:pos="4745"/>
              </w:tabs>
              <w:bidi/>
              <w:spacing w:line="360" w:lineRule="auto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</w:rPr>
              <w:t>0,75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نقطة لوجود مؤشرين </w:t>
            </w:r>
          </w:p>
          <w:p w:rsidR="001B55DC" w:rsidRDefault="001B55DC" w:rsidP="001B55DC">
            <w:pPr>
              <w:pStyle w:val="Paragraphedeliste"/>
              <w:numPr>
                <w:ilvl w:val="0"/>
                <w:numId w:val="27"/>
              </w:numPr>
              <w:tabs>
                <w:tab w:val="left" w:pos="4745"/>
              </w:tabs>
              <w:bidi/>
              <w:spacing w:line="360" w:lineRule="auto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>1,5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 نقطة لوجود من 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>3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 إلى 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>5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 مؤشرات.</w:t>
            </w:r>
          </w:p>
          <w:p w:rsidR="001B55DC" w:rsidRDefault="001B55DC" w:rsidP="001B55DC">
            <w:pPr>
              <w:pStyle w:val="Paragraphedeliste"/>
              <w:numPr>
                <w:ilvl w:val="0"/>
                <w:numId w:val="27"/>
              </w:numPr>
              <w:tabs>
                <w:tab w:val="left" w:pos="4745"/>
              </w:tabs>
              <w:bidi/>
              <w:spacing w:line="360" w:lineRule="auto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>2,25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 نقطة لوجود من 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>6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 إلى 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>7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 مؤشرات.</w:t>
            </w:r>
          </w:p>
          <w:p w:rsidR="001B55DC" w:rsidRPr="00F16894" w:rsidRDefault="001B55DC" w:rsidP="001B55DC">
            <w:pPr>
              <w:pStyle w:val="Paragraphedeliste"/>
              <w:numPr>
                <w:ilvl w:val="0"/>
                <w:numId w:val="27"/>
              </w:numPr>
              <w:tabs>
                <w:tab w:val="left" w:pos="4745"/>
              </w:tabs>
              <w:bidi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 xml:space="preserve"> 3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 نقطة ل 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>8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 مؤشرات فأكثر (العلامة كاملة).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1B55DC" w:rsidRPr="00F16894" w:rsidRDefault="001B55DC" w:rsidP="00340EEE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rtl/>
                <w:lang w:val="en-US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>3</w:t>
            </w:r>
          </w:p>
        </w:tc>
      </w:tr>
      <w:tr w:rsidR="001B55DC" w:rsidRPr="00F16894" w:rsidTr="00340EEE">
        <w:trPr>
          <w:trHeight w:val="2569"/>
        </w:trPr>
        <w:tc>
          <w:tcPr>
            <w:tcW w:w="1134" w:type="dxa"/>
            <w:tcBorders>
              <w:top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1B55DC" w:rsidRDefault="001B55DC" w:rsidP="00340EEE">
            <w:pPr>
              <w:tabs>
                <w:tab w:val="left" w:pos="4745"/>
              </w:tabs>
              <w:bidi/>
              <w:ind w:left="113" w:right="113"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rtl/>
                <w:lang w:val="en-US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>م2 الاستعمال الصحيح للأدوات</w:t>
            </w:r>
          </w:p>
          <w:p w:rsidR="001B55DC" w:rsidRPr="00F16894" w:rsidRDefault="001B55DC" w:rsidP="00340EEE">
            <w:pPr>
              <w:tabs>
                <w:tab w:val="left" w:pos="4745"/>
              </w:tabs>
              <w:bidi/>
              <w:ind w:left="113" w:right="113"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rtl/>
                <w:lang w:val="en-US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 الرياضياتية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B55DC" w:rsidRPr="00050080" w:rsidRDefault="001B55DC" w:rsidP="00340EEE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rtl/>
                <w:lang w:val="en-US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>نتائج العمليات صحيحة حتى وان كانت هذه العمليات لا تناسب الحل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B55DC" w:rsidRDefault="001B55DC" w:rsidP="001B55DC">
            <w:pPr>
              <w:pStyle w:val="Paragraphedeliste"/>
              <w:numPr>
                <w:ilvl w:val="0"/>
                <w:numId w:val="27"/>
              </w:numPr>
              <w:tabs>
                <w:tab w:val="left" w:pos="4745"/>
              </w:tabs>
              <w:bidi/>
              <w:spacing w:after="200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استعمال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 w:bidi="ar-DZ"/>
              </w:rPr>
              <w:t>عبارة النسبة</w:t>
            </w:r>
            <w:r w:rsidRPr="00F16894"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 المثلثية الزاوية </w:t>
            </w:r>
            <m:oMath>
              <m:acc>
                <m:accPr>
                  <m:ctrlPr>
                    <w:rPr>
                      <w:rFonts w:ascii="Cambria Math" w:eastAsia="Times New Roman" w:hAnsi="Cambria Math" w:cs="Arabic Typesetting"/>
                      <w:b/>
                      <w:bCs/>
                      <w:sz w:val="20"/>
                      <w:szCs w:val="20"/>
                      <w:lang w:val="en-US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eastAsia="Times New Roman" w:hAnsi="Cambria Math" w:cs="Arabic Typesetting"/>
                      <w:sz w:val="20"/>
                      <w:szCs w:val="20"/>
                      <w:lang w:val="en-US"/>
                    </w:rPr>
                    <m:t>KML</m:t>
                  </m:r>
                </m:e>
              </m:acc>
            </m:oMath>
            <w:r w:rsidRPr="00F16894"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 لإيجاد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>الطول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 w:bidi="ar-DZ"/>
              </w:rPr>
              <w:t xml:space="preserve">ين 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</w:rPr>
              <w:t xml:space="preserve"> KM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 w:bidi="ar-DZ"/>
              </w:rPr>
              <w:t>و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 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</w:rPr>
              <w:t>KL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</w:rPr>
              <w:t>.</w:t>
            </w:r>
          </w:p>
          <w:p w:rsidR="001B55DC" w:rsidRPr="00A63EBC" w:rsidRDefault="001B55DC" w:rsidP="001B55DC">
            <w:pPr>
              <w:pStyle w:val="Paragraphedeliste"/>
              <w:numPr>
                <w:ilvl w:val="0"/>
                <w:numId w:val="27"/>
              </w:numPr>
              <w:tabs>
                <w:tab w:val="left" w:pos="4745"/>
              </w:tabs>
              <w:bidi/>
              <w:spacing w:after="200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 w:rsidRPr="00F16894"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استعمال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خاصية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 w:bidi="ar-DZ"/>
              </w:rPr>
              <w:t xml:space="preserve">فيثاغورس </w:t>
            </w:r>
            <w:r w:rsidRPr="00F16894"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 لإيجاد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>الطول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 w:bidi="ar-DZ"/>
              </w:rPr>
              <w:t xml:space="preserve">ين 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</w:rPr>
              <w:t xml:space="preserve">  KM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 w:bidi="ar-DZ"/>
              </w:rPr>
              <w:t xml:space="preserve">أو 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</w:rPr>
              <w:t xml:space="preserve"> KL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 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</w:rPr>
              <w:t xml:space="preserve">  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bidi="ar-DZ"/>
              </w:rPr>
              <w:t>.</w:t>
            </w:r>
          </w:p>
          <w:p w:rsidR="001B55DC" w:rsidRPr="00572E4A" w:rsidRDefault="001B55DC" w:rsidP="001B55DC">
            <w:pPr>
              <w:pStyle w:val="Paragraphedeliste"/>
              <w:numPr>
                <w:ilvl w:val="0"/>
                <w:numId w:val="27"/>
              </w:numPr>
              <w:tabs>
                <w:tab w:val="left" w:pos="4745"/>
              </w:tabs>
              <w:bidi/>
              <w:spacing w:after="200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استعمال عبارة المساحة للمثلث 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</w:rPr>
              <w:t>KLM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مع صحة الحساب.</w:t>
            </w:r>
          </w:p>
          <w:p w:rsidR="001B55DC" w:rsidRPr="00572E4A" w:rsidRDefault="001B55DC" w:rsidP="001B55DC">
            <w:pPr>
              <w:pStyle w:val="Paragraphedeliste"/>
              <w:numPr>
                <w:ilvl w:val="0"/>
                <w:numId w:val="27"/>
              </w:numPr>
              <w:tabs>
                <w:tab w:val="left" w:pos="4745"/>
              </w:tabs>
              <w:bidi/>
              <w:spacing w:after="200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استعمال عبارة المساحة للدائرة 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>(C)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مع صحة الحساب.</w:t>
            </w:r>
          </w:p>
          <w:p w:rsidR="001B55DC" w:rsidRPr="00E13939" w:rsidRDefault="001B55DC" w:rsidP="001B55DC">
            <w:pPr>
              <w:pStyle w:val="Paragraphedeliste"/>
              <w:numPr>
                <w:ilvl w:val="0"/>
                <w:numId w:val="27"/>
              </w:numPr>
              <w:tabs>
                <w:tab w:val="left" w:pos="4745"/>
              </w:tabs>
              <w:bidi/>
              <w:spacing w:after="200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استعمال عبارة لحساب مبلغ بيع المحصول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 w:bidi="ar-DZ"/>
              </w:rPr>
              <w:t>مع صحة الحساب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>.</w:t>
            </w:r>
          </w:p>
          <w:p w:rsidR="001B55DC" w:rsidRPr="00E13939" w:rsidRDefault="001B55DC" w:rsidP="001B55DC">
            <w:pPr>
              <w:pStyle w:val="Paragraphedeliste"/>
              <w:numPr>
                <w:ilvl w:val="0"/>
                <w:numId w:val="27"/>
              </w:numPr>
              <w:tabs>
                <w:tab w:val="left" w:pos="4745"/>
              </w:tabs>
              <w:bidi/>
              <w:spacing w:after="200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استعمال عبارة لحساب مبلغ دفع  كامل المستحقات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 w:bidi="ar-DZ"/>
              </w:rPr>
              <w:t>مع صحة الحساب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>.</w:t>
            </w:r>
          </w:p>
          <w:p w:rsidR="001B55DC" w:rsidRPr="00E13939" w:rsidRDefault="001B55DC" w:rsidP="001B55DC">
            <w:pPr>
              <w:pStyle w:val="Paragraphedeliste"/>
              <w:numPr>
                <w:ilvl w:val="0"/>
                <w:numId w:val="27"/>
              </w:numPr>
              <w:tabs>
                <w:tab w:val="left" w:pos="4745"/>
              </w:tabs>
              <w:bidi/>
              <w:spacing w:after="200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>استعمال عبارة لحساب ربح المستثمر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مع صحة الحساب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>.</w:t>
            </w:r>
          </w:p>
          <w:p w:rsidR="001B55DC" w:rsidRPr="000A1479" w:rsidRDefault="001B55DC" w:rsidP="001B55DC">
            <w:pPr>
              <w:pStyle w:val="Paragraphedeliste"/>
              <w:numPr>
                <w:ilvl w:val="0"/>
                <w:numId w:val="27"/>
              </w:numPr>
              <w:tabs>
                <w:tab w:val="left" w:pos="4745"/>
              </w:tabs>
              <w:bidi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rtl/>
                <w:lang w:val="en-US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>صحة عبارة الكتابة العلمية لربح المستثمر.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B55DC" w:rsidRDefault="001B55DC" w:rsidP="001B55DC">
            <w:pPr>
              <w:pStyle w:val="Paragraphedeliste"/>
              <w:numPr>
                <w:ilvl w:val="0"/>
                <w:numId w:val="27"/>
              </w:numPr>
              <w:tabs>
                <w:tab w:val="left" w:pos="4745"/>
              </w:tabs>
              <w:bidi/>
              <w:spacing w:after="200" w:line="276" w:lineRule="auto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 w:bidi="ar-DZ"/>
              </w:rPr>
              <w:t xml:space="preserve">0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>نقطة لعدم وجود أي مؤشر.</w:t>
            </w:r>
          </w:p>
          <w:p w:rsidR="001B55DC" w:rsidRDefault="001B55DC" w:rsidP="001B55DC">
            <w:pPr>
              <w:pStyle w:val="Paragraphedeliste"/>
              <w:numPr>
                <w:ilvl w:val="0"/>
                <w:numId w:val="27"/>
              </w:numPr>
              <w:tabs>
                <w:tab w:val="left" w:pos="4745"/>
              </w:tabs>
              <w:bidi/>
              <w:spacing w:after="200" w:line="276" w:lineRule="auto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>0,25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  لوجود مؤشر واحد</w:t>
            </w:r>
          </w:p>
          <w:p w:rsidR="001B55DC" w:rsidRDefault="001B55DC" w:rsidP="001B55DC">
            <w:pPr>
              <w:pStyle w:val="Paragraphedeliste"/>
              <w:numPr>
                <w:ilvl w:val="0"/>
                <w:numId w:val="27"/>
              </w:numPr>
              <w:tabs>
                <w:tab w:val="left" w:pos="4745"/>
              </w:tabs>
              <w:bidi/>
              <w:spacing w:after="200" w:line="276" w:lineRule="auto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</w:rPr>
              <w:t>0,75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نقطة لوجود مؤشرين </w:t>
            </w:r>
          </w:p>
          <w:p w:rsidR="001B55DC" w:rsidRDefault="001B55DC" w:rsidP="001B55DC">
            <w:pPr>
              <w:pStyle w:val="Paragraphedeliste"/>
              <w:numPr>
                <w:ilvl w:val="0"/>
                <w:numId w:val="27"/>
              </w:numPr>
              <w:tabs>
                <w:tab w:val="left" w:pos="4745"/>
              </w:tabs>
              <w:bidi/>
              <w:spacing w:after="200" w:line="276" w:lineRule="auto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>1,5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 نقطة لوجود من 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>3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 إلى 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>5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 مؤشرات.</w:t>
            </w:r>
          </w:p>
          <w:p w:rsidR="001B55DC" w:rsidRDefault="001B55DC" w:rsidP="001B55DC">
            <w:pPr>
              <w:pStyle w:val="Paragraphedeliste"/>
              <w:numPr>
                <w:ilvl w:val="0"/>
                <w:numId w:val="27"/>
              </w:numPr>
              <w:tabs>
                <w:tab w:val="left" w:pos="4745"/>
              </w:tabs>
              <w:bidi/>
              <w:spacing w:after="200" w:line="276" w:lineRule="auto"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>2,25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 نقطة لوجود من 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>6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 إلى 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>7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 مؤشرات.</w:t>
            </w:r>
          </w:p>
          <w:p w:rsidR="001B55DC" w:rsidRPr="00F16894" w:rsidRDefault="001B55DC" w:rsidP="001B55DC">
            <w:pPr>
              <w:pStyle w:val="Paragraphedeliste"/>
              <w:numPr>
                <w:ilvl w:val="0"/>
                <w:numId w:val="27"/>
              </w:numPr>
              <w:tabs>
                <w:tab w:val="left" w:pos="4745"/>
              </w:tabs>
              <w:bidi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 xml:space="preserve"> 3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 نقطة ل 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>8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 مؤشرات فأكثر (العلامة كاملة).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1B55DC" w:rsidRPr="00F16894" w:rsidRDefault="001B55DC" w:rsidP="00340EEE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>3</w:t>
            </w:r>
          </w:p>
        </w:tc>
      </w:tr>
      <w:tr w:rsidR="001B55DC" w:rsidRPr="00F16894" w:rsidTr="00340EEE">
        <w:trPr>
          <w:cantSplit/>
          <w:trHeight w:val="580"/>
        </w:trPr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1B55DC" w:rsidRPr="009E705B" w:rsidRDefault="001B55DC" w:rsidP="00340EEE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rtl/>
                <w:lang w:val="en-US"/>
              </w:rPr>
            </w:pPr>
            <w:r w:rsidRPr="009E705B"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>م3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 انسجام الإجابة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55DC" w:rsidRPr="00050080" w:rsidRDefault="001B55DC" w:rsidP="00340EEE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rtl/>
                <w:lang w:val="en-US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>تسلسل معقولية احترام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55DC" w:rsidRPr="00F16894" w:rsidRDefault="001B55DC" w:rsidP="001B55DC">
            <w:pPr>
              <w:pStyle w:val="Paragraphedeliste"/>
              <w:numPr>
                <w:ilvl w:val="0"/>
                <w:numId w:val="27"/>
              </w:numPr>
              <w:tabs>
                <w:tab w:val="left" w:pos="4745"/>
              </w:tabs>
              <w:bidi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 w:rsidRPr="00F16894"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>التسلسل المنطقي</w:t>
            </w:r>
          </w:p>
          <w:p w:rsidR="001B55DC" w:rsidRPr="00F16894" w:rsidRDefault="001B55DC" w:rsidP="001B55DC">
            <w:pPr>
              <w:pStyle w:val="Paragraphedeliste"/>
              <w:numPr>
                <w:ilvl w:val="0"/>
                <w:numId w:val="27"/>
              </w:numPr>
              <w:tabs>
                <w:tab w:val="left" w:pos="4745"/>
              </w:tabs>
              <w:bidi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 w:rsidRPr="00F16894"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>معقولية النتائج</w:t>
            </w:r>
          </w:p>
          <w:p w:rsidR="001B55DC" w:rsidRPr="00F16894" w:rsidRDefault="001B55DC" w:rsidP="001B55DC">
            <w:pPr>
              <w:pStyle w:val="Paragraphedeliste"/>
              <w:numPr>
                <w:ilvl w:val="0"/>
                <w:numId w:val="27"/>
              </w:numPr>
              <w:tabs>
                <w:tab w:val="left" w:pos="4745"/>
              </w:tabs>
              <w:bidi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 w:rsidRPr="00F16894"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>احترام وحدات القياس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55DC" w:rsidRPr="00F16894" w:rsidRDefault="001B55DC" w:rsidP="001B55DC">
            <w:pPr>
              <w:pStyle w:val="Paragraphedeliste"/>
              <w:numPr>
                <w:ilvl w:val="0"/>
                <w:numId w:val="27"/>
              </w:numPr>
              <w:tabs>
                <w:tab w:val="left" w:pos="4745"/>
              </w:tabs>
              <w:bidi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rtl/>
                <w:lang w:val="en-US"/>
              </w:rPr>
            </w:pPr>
            <w:r w:rsidRPr="00F16894"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>0,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>5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 نقطة</w:t>
            </w:r>
            <w:r w:rsidRPr="00F16894"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 إن وفق في مؤشر واحد</w:t>
            </w:r>
          </w:p>
          <w:p w:rsidR="001B55DC" w:rsidRPr="00F16894" w:rsidRDefault="001B55DC" w:rsidP="001B55DC">
            <w:pPr>
              <w:pStyle w:val="Paragraphedeliste"/>
              <w:numPr>
                <w:ilvl w:val="0"/>
                <w:numId w:val="27"/>
              </w:numPr>
              <w:tabs>
                <w:tab w:val="left" w:pos="4745"/>
              </w:tabs>
              <w:bidi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rtl/>
                <w:lang w:val="en-US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</w:rPr>
              <w:t>1</w:t>
            </w:r>
            <w:r w:rsidRPr="00F16894"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 نقطة</w:t>
            </w:r>
            <w:r w:rsidRPr="00F16894"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  إن وفق في مؤشرين</w:t>
            </w:r>
          </w:p>
        </w:tc>
        <w:tc>
          <w:tcPr>
            <w:tcW w:w="426" w:type="dxa"/>
            <w:vMerge w:val="restar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1B55DC" w:rsidRPr="00F16894" w:rsidRDefault="001B55DC" w:rsidP="00340EEE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rtl/>
                <w:lang w:val="en-US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>2</w:t>
            </w:r>
          </w:p>
        </w:tc>
      </w:tr>
      <w:tr w:rsidR="001B55DC" w:rsidRPr="00F16894" w:rsidTr="00340EEE">
        <w:trPr>
          <w:cantSplit/>
          <w:trHeight w:val="548"/>
        </w:trPr>
        <w:tc>
          <w:tcPr>
            <w:tcW w:w="1134" w:type="dxa"/>
            <w:tcBorders>
              <w:top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1B55DC" w:rsidRPr="009E705B" w:rsidRDefault="001B55DC" w:rsidP="00340EEE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rtl/>
                <w:lang w:val="en-US"/>
              </w:rPr>
            </w:pPr>
            <w:r w:rsidRPr="009E705B"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>م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>4 تنظيم الورقة</w:t>
            </w:r>
          </w:p>
        </w:tc>
        <w:tc>
          <w:tcPr>
            <w:tcW w:w="1417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1B55DC" w:rsidRPr="00050080" w:rsidRDefault="001B55DC" w:rsidP="00340EEE">
            <w:pPr>
              <w:tabs>
                <w:tab w:val="left" w:pos="4745"/>
              </w:tabs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>النظافة والوضاحة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B55DC" w:rsidRPr="00F16894" w:rsidRDefault="001B55DC" w:rsidP="001B55DC">
            <w:pPr>
              <w:pStyle w:val="Paragraphedeliste"/>
              <w:numPr>
                <w:ilvl w:val="0"/>
                <w:numId w:val="27"/>
              </w:numPr>
              <w:tabs>
                <w:tab w:val="left" w:pos="4745"/>
              </w:tabs>
              <w:bidi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 w:rsidRPr="00F16894"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>المقروئية</w:t>
            </w:r>
          </w:p>
          <w:p w:rsidR="001B55DC" w:rsidRPr="00F16894" w:rsidRDefault="001B55DC" w:rsidP="001B55DC">
            <w:pPr>
              <w:pStyle w:val="Paragraphedeliste"/>
              <w:numPr>
                <w:ilvl w:val="0"/>
                <w:numId w:val="27"/>
              </w:numPr>
              <w:tabs>
                <w:tab w:val="left" w:pos="4745"/>
              </w:tabs>
              <w:bidi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</w:pPr>
            <w:r w:rsidRPr="00F16894"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>عدم التشطيب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B55DC" w:rsidRPr="00F16894" w:rsidRDefault="001B55DC" w:rsidP="001B55DC">
            <w:pPr>
              <w:pStyle w:val="Paragraphedeliste"/>
              <w:numPr>
                <w:ilvl w:val="0"/>
                <w:numId w:val="27"/>
              </w:numPr>
              <w:tabs>
                <w:tab w:val="left" w:pos="4745"/>
              </w:tabs>
              <w:bidi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rtl/>
                <w:lang w:val="en-US"/>
              </w:rPr>
            </w:pPr>
            <w:r w:rsidRPr="00F16894"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>0,</w:t>
            </w:r>
            <w:r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>5</w:t>
            </w:r>
            <w:r w:rsidRPr="00F16894"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 نقطة</w:t>
            </w:r>
            <w:r w:rsidRPr="00F16894"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 إن وفق في مؤشر واحد</w:t>
            </w:r>
          </w:p>
          <w:p w:rsidR="001B55DC" w:rsidRPr="00F16894" w:rsidRDefault="001B55DC" w:rsidP="001B55DC">
            <w:pPr>
              <w:pStyle w:val="Paragraphedeliste"/>
              <w:numPr>
                <w:ilvl w:val="0"/>
                <w:numId w:val="27"/>
              </w:numPr>
              <w:tabs>
                <w:tab w:val="left" w:pos="4745"/>
              </w:tabs>
              <w:bidi/>
              <w:ind w:left="152" w:hanging="142"/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rtl/>
                <w:lang w:val="en-US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28"/>
                <w:szCs w:val="28"/>
                <w:lang w:val="en-US"/>
              </w:rPr>
              <w:t>1</w:t>
            </w:r>
            <w:r w:rsidRPr="00F16894"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 </w:t>
            </w:r>
            <w:r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 نقطة</w:t>
            </w:r>
            <w:r w:rsidRPr="00F16894">
              <w:rPr>
                <w:rFonts w:ascii="Arabic Typesetting" w:eastAsia="Times New Roman" w:hAnsi="Arabic Typesetting" w:cs="Arabic Typesetting" w:hint="cs"/>
                <w:b/>
                <w:bCs/>
                <w:sz w:val="28"/>
                <w:szCs w:val="28"/>
                <w:rtl/>
                <w:lang w:val="en-US"/>
              </w:rPr>
              <w:t xml:space="preserve">  إن وفق في مؤشرين</w:t>
            </w:r>
          </w:p>
        </w:tc>
        <w:tc>
          <w:tcPr>
            <w:tcW w:w="426" w:type="dxa"/>
            <w:vMerge/>
            <w:tcBorders>
              <w:left w:val="single" w:sz="4" w:space="0" w:color="auto"/>
            </w:tcBorders>
          </w:tcPr>
          <w:p w:rsidR="001B55DC" w:rsidRPr="00F16894" w:rsidRDefault="001B55DC" w:rsidP="00340EEE">
            <w:pPr>
              <w:tabs>
                <w:tab w:val="left" w:pos="4745"/>
              </w:tabs>
              <w:bidi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  <w:lang w:val="en-US"/>
              </w:rPr>
            </w:pPr>
          </w:p>
        </w:tc>
      </w:tr>
    </w:tbl>
    <w:p w:rsidR="00067A5A" w:rsidRPr="001B55DC" w:rsidRDefault="00067A5A" w:rsidP="00D26610">
      <w:pPr>
        <w:pStyle w:val="Paragraphedeliste"/>
        <w:tabs>
          <w:tab w:val="left" w:pos="1495"/>
          <w:tab w:val="left" w:pos="6023"/>
        </w:tabs>
        <w:bidi/>
        <w:spacing w:after="0" w:line="240" w:lineRule="auto"/>
        <w:ind w:left="0"/>
        <w:rPr>
          <w:rFonts w:ascii="Arabic Typesetting" w:eastAsia="Times New Roman" w:hAnsi="Arabic Typesetting" w:cs="Arabic Typesetting"/>
          <w:sz w:val="36"/>
          <w:szCs w:val="36"/>
          <w:rtl/>
          <w:lang w:eastAsia="fr-FR"/>
        </w:rPr>
      </w:pPr>
    </w:p>
    <w:sectPr w:rsidR="00067A5A" w:rsidRPr="001B55DC" w:rsidSect="00827A55">
      <w:pgSz w:w="11906" w:h="16838"/>
      <w:pgMar w:top="284" w:right="566" w:bottom="142" w:left="426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06109" w:rsidRDefault="00B06109" w:rsidP="001B3950">
      <w:pPr>
        <w:spacing w:after="0" w:line="240" w:lineRule="auto"/>
      </w:pPr>
      <w:r>
        <w:separator/>
      </w:r>
    </w:p>
  </w:endnote>
  <w:endnote w:type="continuationSeparator" w:id="1">
    <w:p w:rsidR="00B06109" w:rsidRDefault="00B06109" w:rsidP="001B39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06109" w:rsidRDefault="00B06109" w:rsidP="001B3950">
      <w:pPr>
        <w:spacing w:after="0" w:line="240" w:lineRule="auto"/>
      </w:pPr>
      <w:r>
        <w:separator/>
      </w:r>
    </w:p>
  </w:footnote>
  <w:footnote w:type="continuationSeparator" w:id="1">
    <w:p w:rsidR="00B06109" w:rsidRDefault="00B06109" w:rsidP="001B395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C10093"/>
    <w:multiLevelType w:val="hybridMultilevel"/>
    <w:tmpl w:val="D236195C"/>
    <w:lvl w:ilvl="0" w:tplc="DB6EA0D0">
      <w:start w:val="1"/>
      <w:numFmt w:val="decimal"/>
      <w:lvlText w:val="%1-"/>
      <w:lvlJc w:val="left"/>
      <w:pPr>
        <w:ind w:left="7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00" w:hanging="360"/>
      </w:pPr>
    </w:lvl>
    <w:lvl w:ilvl="2" w:tplc="040C001B" w:tentative="1">
      <w:start w:val="1"/>
      <w:numFmt w:val="lowerRoman"/>
      <w:lvlText w:val="%3."/>
      <w:lvlJc w:val="right"/>
      <w:pPr>
        <w:ind w:left="2220" w:hanging="180"/>
      </w:pPr>
    </w:lvl>
    <w:lvl w:ilvl="3" w:tplc="040C000F" w:tentative="1">
      <w:start w:val="1"/>
      <w:numFmt w:val="decimal"/>
      <w:lvlText w:val="%4."/>
      <w:lvlJc w:val="left"/>
      <w:pPr>
        <w:ind w:left="2940" w:hanging="360"/>
      </w:pPr>
    </w:lvl>
    <w:lvl w:ilvl="4" w:tplc="040C0019" w:tentative="1">
      <w:start w:val="1"/>
      <w:numFmt w:val="lowerLetter"/>
      <w:lvlText w:val="%5."/>
      <w:lvlJc w:val="left"/>
      <w:pPr>
        <w:ind w:left="3660" w:hanging="360"/>
      </w:pPr>
    </w:lvl>
    <w:lvl w:ilvl="5" w:tplc="040C001B" w:tentative="1">
      <w:start w:val="1"/>
      <w:numFmt w:val="lowerRoman"/>
      <w:lvlText w:val="%6."/>
      <w:lvlJc w:val="right"/>
      <w:pPr>
        <w:ind w:left="4380" w:hanging="180"/>
      </w:pPr>
    </w:lvl>
    <w:lvl w:ilvl="6" w:tplc="040C000F" w:tentative="1">
      <w:start w:val="1"/>
      <w:numFmt w:val="decimal"/>
      <w:lvlText w:val="%7."/>
      <w:lvlJc w:val="left"/>
      <w:pPr>
        <w:ind w:left="5100" w:hanging="360"/>
      </w:pPr>
    </w:lvl>
    <w:lvl w:ilvl="7" w:tplc="040C0019" w:tentative="1">
      <w:start w:val="1"/>
      <w:numFmt w:val="lowerLetter"/>
      <w:lvlText w:val="%8."/>
      <w:lvlJc w:val="left"/>
      <w:pPr>
        <w:ind w:left="5820" w:hanging="360"/>
      </w:pPr>
    </w:lvl>
    <w:lvl w:ilvl="8" w:tplc="040C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">
    <w:nsid w:val="01F11E1E"/>
    <w:multiLevelType w:val="hybridMultilevel"/>
    <w:tmpl w:val="90069A8E"/>
    <w:lvl w:ilvl="0" w:tplc="49BE74EA">
      <w:numFmt w:val="bullet"/>
      <w:lvlText w:val="-"/>
      <w:lvlJc w:val="left"/>
      <w:pPr>
        <w:ind w:left="501" w:hanging="360"/>
      </w:pPr>
      <w:rPr>
        <w:rFonts w:ascii="Calibri" w:eastAsiaTheme="minorHAnsi" w:hAnsi="Calibri" w:cs="Calibri" w:hint="default"/>
        <w:sz w:val="36"/>
      </w:rPr>
    </w:lvl>
    <w:lvl w:ilvl="1" w:tplc="040C0003" w:tentative="1">
      <w:start w:val="1"/>
      <w:numFmt w:val="bullet"/>
      <w:lvlText w:val="o"/>
      <w:lvlJc w:val="left"/>
      <w:pPr>
        <w:ind w:left="122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4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6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2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1" w:hanging="360"/>
      </w:pPr>
      <w:rPr>
        <w:rFonts w:ascii="Wingdings" w:hAnsi="Wingdings" w:hint="default"/>
      </w:rPr>
    </w:lvl>
  </w:abstractNum>
  <w:abstractNum w:abstractNumId="2">
    <w:nsid w:val="16306F68"/>
    <w:multiLevelType w:val="hybridMultilevel"/>
    <w:tmpl w:val="54F466EE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6A618B9"/>
    <w:multiLevelType w:val="hybridMultilevel"/>
    <w:tmpl w:val="7F4870A6"/>
    <w:lvl w:ilvl="0" w:tplc="0C7C36A0">
      <w:start w:val="1"/>
      <w:numFmt w:val="decimal"/>
      <w:lvlText w:val="%1)"/>
      <w:lvlJc w:val="left"/>
      <w:pPr>
        <w:ind w:left="72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2877B0"/>
    <w:multiLevelType w:val="hybridMultilevel"/>
    <w:tmpl w:val="EAA2C63E"/>
    <w:lvl w:ilvl="0" w:tplc="4DC8817E">
      <w:start w:val="1"/>
      <w:numFmt w:val="decimal"/>
      <w:lvlText w:val="%1)"/>
      <w:lvlJc w:val="right"/>
      <w:pPr>
        <w:ind w:left="898" w:hanging="360"/>
      </w:pPr>
      <w:rPr>
        <w:rFonts w:hint="default"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B2A435C"/>
    <w:multiLevelType w:val="hybridMultilevel"/>
    <w:tmpl w:val="5E0EA4CC"/>
    <w:lvl w:ilvl="0" w:tplc="9B50BA00">
      <w:start w:val="1"/>
      <w:numFmt w:val="decimal"/>
      <w:lvlText w:val="%1)"/>
      <w:lvlJc w:val="right"/>
      <w:pPr>
        <w:ind w:left="720" w:hanging="360"/>
      </w:pPr>
      <w:rPr>
        <w:rFonts w:hint="default"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2D33FB"/>
    <w:multiLevelType w:val="hybridMultilevel"/>
    <w:tmpl w:val="BAF872BE"/>
    <w:lvl w:ilvl="0" w:tplc="B1C6ADA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1CFD3E72"/>
    <w:multiLevelType w:val="hybridMultilevel"/>
    <w:tmpl w:val="B6347B54"/>
    <w:lvl w:ilvl="0" w:tplc="A0568B2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1DA907A7"/>
    <w:multiLevelType w:val="hybridMultilevel"/>
    <w:tmpl w:val="91CA96FE"/>
    <w:lvl w:ilvl="0" w:tplc="A2B0CFB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F2471A3"/>
    <w:multiLevelType w:val="hybridMultilevel"/>
    <w:tmpl w:val="C8E0C73C"/>
    <w:lvl w:ilvl="0" w:tplc="EC4009A8">
      <w:start w:val="1"/>
      <w:numFmt w:val="decimal"/>
      <w:lvlText w:val="%1)"/>
      <w:lvlJc w:val="right"/>
      <w:pPr>
        <w:ind w:left="898" w:hanging="360"/>
      </w:pPr>
      <w:rPr>
        <w:rFonts w:ascii="Arabic Typesetting" w:hAnsi="Arabic Typesetting" w:cs="Arabic Typesetting" w:hint="default"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2EB39F3"/>
    <w:multiLevelType w:val="hybridMultilevel"/>
    <w:tmpl w:val="CDACB49A"/>
    <w:lvl w:ilvl="0" w:tplc="06EE3C54">
      <w:start w:val="1"/>
      <w:numFmt w:val="arabicAlpha"/>
      <w:lvlText w:val="%1-"/>
      <w:lvlJc w:val="left"/>
      <w:pPr>
        <w:ind w:left="8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308153D"/>
    <w:multiLevelType w:val="hybridMultilevel"/>
    <w:tmpl w:val="68AADAF2"/>
    <w:lvl w:ilvl="0" w:tplc="0D5A8888">
      <w:numFmt w:val="bullet"/>
      <w:lvlText w:val="-"/>
      <w:lvlJc w:val="left"/>
      <w:pPr>
        <w:ind w:left="1487" w:hanging="360"/>
      </w:pPr>
      <w:rPr>
        <w:rFonts w:ascii="Arabic Typesetting" w:eastAsia="Times New Roman" w:hAnsi="Arabic Typesetting" w:cs="Arabic Typesetting" w:hint="default"/>
        <w:lang w:bidi="ar-SA"/>
      </w:rPr>
    </w:lvl>
    <w:lvl w:ilvl="1" w:tplc="040C0003">
      <w:start w:val="1"/>
      <w:numFmt w:val="bullet"/>
      <w:lvlText w:val="o"/>
      <w:lvlJc w:val="left"/>
      <w:pPr>
        <w:ind w:left="256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28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00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72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44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16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8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607" w:hanging="360"/>
      </w:pPr>
      <w:rPr>
        <w:rFonts w:ascii="Wingdings" w:hAnsi="Wingdings" w:hint="default"/>
      </w:rPr>
    </w:lvl>
  </w:abstractNum>
  <w:abstractNum w:abstractNumId="12">
    <w:nsid w:val="272F7E6F"/>
    <w:multiLevelType w:val="hybridMultilevel"/>
    <w:tmpl w:val="88F47AA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7BD2D11"/>
    <w:multiLevelType w:val="hybridMultilevel"/>
    <w:tmpl w:val="1D86244E"/>
    <w:lvl w:ilvl="0" w:tplc="2BC47AD6">
      <w:start w:val="1"/>
      <w:numFmt w:val="decimal"/>
      <w:lvlText w:val="%1)"/>
      <w:lvlJc w:val="left"/>
      <w:pPr>
        <w:ind w:left="720" w:hanging="360"/>
      </w:pPr>
      <w:rPr>
        <w:rFonts w:hint="default"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8201B8F"/>
    <w:multiLevelType w:val="hybridMultilevel"/>
    <w:tmpl w:val="F1CEFDB4"/>
    <w:lvl w:ilvl="0" w:tplc="71A060A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2933529A"/>
    <w:multiLevelType w:val="hybridMultilevel"/>
    <w:tmpl w:val="DCF406DE"/>
    <w:lvl w:ilvl="0" w:tplc="B7C47A66">
      <w:start w:val="1"/>
      <w:numFmt w:val="decimal"/>
      <w:lvlText w:val="%1)"/>
      <w:lvlJc w:val="left"/>
      <w:pPr>
        <w:ind w:left="720" w:hanging="360"/>
      </w:pPr>
      <w:rPr>
        <w:rFonts w:asciiTheme="majorBidi" w:hAnsiTheme="majorBidi" w:cstheme="majorBidi" w:hint="default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16C2F2C"/>
    <w:multiLevelType w:val="hybridMultilevel"/>
    <w:tmpl w:val="697AC6E4"/>
    <w:lvl w:ilvl="0" w:tplc="ADDECD38">
      <w:start w:val="1"/>
      <w:numFmt w:val="decimal"/>
      <w:lvlText w:val="%1-"/>
      <w:lvlJc w:val="left"/>
      <w:pPr>
        <w:ind w:left="720" w:hanging="360"/>
      </w:pPr>
      <w:rPr>
        <w:rFonts w:ascii="Arabic Typesetting" w:hAnsi="Arabic Typesetting" w:cs="Arabic Typesetting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2565DA3"/>
    <w:multiLevelType w:val="hybridMultilevel"/>
    <w:tmpl w:val="5F36084C"/>
    <w:lvl w:ilvl="0" w:tplc="A664E4B0">
      <w:start w:val="1"/>
      <w:numFmt w:val="decimal"/>
      <w:lvlText w:val="%1)"/>
      <w:lvlJc w:val="left"/>
      <w:pPr>
        <w:ind w:left="720" w:hanging="360"/>
      </w:pPr>
      <w:rPr>
        <w:rFonts w:ascii="Arabic Typesetting" w:hAnsi="Arabic Typesetting" w:cs="Arabic Typesetting" w:hint="default"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BAA1C7C"/>
    <w:multiLevelType w:val="hybridMultilevel"/>
    <w:tmpl w:val="D65ACC9E"/>
    <w:lvl w:ilvl="0" w:tplc="040C0011">
      <w:start w:val="1"/>
      <w:numFmt w:val="decimal"/>
      <w:lvlText w:val="%1)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3BD35573"/>
    <w:multiLevelType w:val="hybridMultilevel"/>
    <w:tmpl w:val="A464284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D08287D"/>
    <w:multiLevelType w:val="hybridMultilevel"/>
    <w:tmpl w:val="56A09856"/>
    <w:lvl w:ilvl="0" w:tplc="7FD2FDB0">
      <w:start w:val="1"/>
      <w:numFmt w:val="arabicAlpha"/>
      <w:lvlText w:val="%1)"/>
      <w:lvlJc w:val="left"/>
      <w:pPr>
        <w:ind w:left="1068" w:hanging="360"/>
      </w:pPr>
      <w:rPr>
        <w:rFonts w:ascii="Arabic Typesetting" w:hAnsi="Arabic Typesetting" w:cs="Arabic Typesetting" w:hint="default"/>
        <w:b/>
        <w:bCs/>
        <w:sz w:val="40"/>
        <w:szCs w:val="40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1">
    <w:nsid w:val="3FA26B7B"/>
    <w:multiLevelType w:val="hybridMultilevel"/>
    <w:tmpl w:val="697AC6E4"/>
    <w:lvl w:ilvl="0" w:tplc="ADDECD38">
      <w:start w:val="1"/>
      <w:numFmt w:val="decimal"/>
      <w:lvlText w:val="%1-"/>
      <w:lvlJc w:val="left"/>
      <w:pPr>
        <w:ind w:left="720" w:hanging="360"/>
      </w:pPr>
      <w:rPr>
        <w:rFonts w:ascii="Arabic Typesetting" w:hAnsi="Arabic Typesetting" w:cs="Arabic Typesetting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7E13B1D"/>
    <w:multiLevelType w:val="hybridMultilevel"/>
    <w:tmpl w:val="2CA624AE"/>
    <w:lvl w:ilvl="0" w:tplc="49BE74EA">
      <w:numFmt w:val="bullet"/>
      <w:lvlText w:val="-"/>
      <w:lvlJc w:val="left"/>
      <w:pPr>
        <w:ind w:left="2136" w:hanging="360"/>
      </w:pPr>
      <w:rPr>
        <w:rFonts w:ascii="Calibri" w:eastAsiaTheme="minorHAnsi" w:hAnsi="Calibri" w:cs="Calibri" w:hint="default"/>
        <w:sz w:val="36"/>
      </w:rPr>
    </w:lvl>
    <w:lvl w:ilvl="1" w:tplc="040C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23">
    <w:nsid w:val="49993BA5"/>
    <w:multiLevelType w:val="hybridMultilevel"/>
    <w:tmpl w:val="1D86244E"/>
    <w:lvl w:ilvl="0" w:tplc="2BC47AD6">
      <w:start w:val="1"/>
      <w:numFmt w:val="decimal"/>
      <w:lvlText w:val="%1)"/>
      <w:lvlJc w:val="left"/>
      <w:pPr>
        <w:ind w:left="720" w:hanging="360"/>
      </w:pPr>
      <w:rPr>
        <w:rFonts w:hint="default"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DBE2515"/>
    <w:multiLevelType w:val="hybridMultilevel"/>
    <w:tmpl w:val="8C1C8F5E"/>
    <w:lvl w:ilvl="0" w:tplc="3EEE9D5C">
      <w:start w:val="1"/>
      <w:numFmt w:val="decimal"/>
      <w:lvlText w:val="%1)"/>
      <w:lvlJc w:val="right"/>
      <w:pPr>
        <w:ind w:left="47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92" w:hanging="360"/>
      </w:pPr>
    </w:lvl>
    <w:lvl w:ilvl="2" w:tplc="040C001B" w:tentative="1">
      <w:start w:val="1"/>
      <w:numFmt w:val="lowerRoman"/>
      <w:lvlText w:val="%3."/>
      <w:lvlJc w:val="right"/>
      <w:pPr>
        <w:ind w:left="1912" w:hanging="180"/>
      </w:pPr>
    </w:lvl>
    <w:lvl w:ilvl="3" w:tplc="040C000F" w:tentative="1">
      <w:start w:val="1"/>
      <w:numFmt w:val="decimal"/>
      <w:lvlText w:val="%4."/>
      <w:lvlJc w:val="left"/>
      <w:pPr>
        <w:ind w:left="2632" w:hanging="360"/>
      </w:pPr>
    </w:lvl>
    <w:lvl w:ilvl="4" w:tplc="040C0019" w:tentative="1">
      <w:start w:val="1"/>
      <w:numFmt w:val="lowerLetter"/>
      <w:lvlText w:val="%5."/>
      <w:lvlJc w:val="left"/>
      <w:pPr>
        <w:ind w:left="3352" w:hanging="360"/>
      </w:pPr>
    </w:lvl>
    <w:lvl w:ilvl="5" w:tplc="040C001B" w:tentative="1">
      <w:start w:val="1"/>
      <w:numFmt w:val="lowerRoman"/>
      <w:lvlText w:val="%6."/>
      <w:lvlJc w:val="right"/>
      <w:pPr>
        <w:ind w:left="4072" w:hanging="180"/>
      </w:pPr>
    </w:lvl>
    <w:lvl w:ilvl="6" w:tplc="040C000F" w:tentative="1">
      <w:start w:val="1"/>
      <w:numFmt w:val="decimal"/>
      <w:lvlText w:val="%7."/>
      <w:lvlJc w:val="left"/>
      <w:pPr>
        <w:ind w:left="4792" w:hanging="360"/>
      </w:pPr>
    </w:lvl>
    <w:lvl w:ilvl="7" w:tplc="040C0019" w:tentative="1">
      <w:start w:val="1"/>
      <w:numFmt w:val="lowerLetter"/>
      <w:lvlText w:val="%8."/>
      <w:lvlJc w:val="left"/>
      <w:pPr>
        <w:ind w:left="5512" w:hanging="360"/>
      </w:pPr>
    </w:lvl>
    <w:lvl w:ilvl="8" w:tplc="040C001B" w:tentative="1">
      <w:start w:val="1"/>
      <w:numFmt w:val="lowerRoman"/>
      <w:lvlText w:val="%9."/>
      <w:lvlJc w:val="right"/>
      <w:pPr>
        <w:ind w:left="6232" w:hanging="180"/>
      </w:pPr>
    </w:lvl>
  </w:abstractNum>
  <w:abstractNum w:abstractNumId="25">
    <w:nsid w:val="51305EE8"/>
    <w:multiLevelType w:val="hybridMultilevel"/>
    <w:tmpl w:val="FAD08F8A"/>
    <w:lvl w:ilvl="0" w:tplc="465CA008">
      <w:start w:val="1"/>
      <w:numFmt w:val="arabicAlpha"/>
      <w:lvlText w:val="%1)"/>
      <w:lvlJc w:val="left"/>
      <w:pPr>
        <w:ind w:left="360" w:hanging="360"/>
      </w:pPr>
      <w:rPr>
        <w:rFonts w:ascii="Arabic Typesetting" w:hAnsi="Arabic Typesetting" w:cs="Arabic Typesetting" w:hint="default"/>
        <w:b/>
        <w:bCs/>
        <w:sz w:val="32"/>
        <w:szCs w:val="32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573E34F6"/>
    <w:multiLevelType w:val="hybridMultilevel"/>
    <w:tmpl w:val="1AF4789A"/>
    <w:lvl w:ilvl="0" w:tplc="1F36A50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5A8024A4"/>
    <w:multiLevelType w:val="hybridMultilevel"/>
    <w:tmpl w:val="95EE7652"/>
    <w:lvl w:ilvl="0" w:tplc="AAFC2EFE">
      <w:start w:val="1"/>
      <w:numFmt w:val="decimal"/>
      <w:lvlText w:val="%1)"/>
      <w:lvlJc w:val="left"/>
      <w:pPr>
        <w:ind w:left="720" w:hanging="360"/>
      </w:pPr>
      <w:rPr>
        <w:rFonts w:ascii="Arabic Typesetting" w:hAnsi="Arabic Typesetting" w:cs="Arabic Typesetting" w:hint="default"/>
        <w:sz w:val="40"/>
        <w:szCs w:val="4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2634DFD"/>
    <w:multiLevelType w:val="hybridMultilevel"/>
    <w:tmpl w:val="70D0716C"/>
    <w:lvl w:ilvl="0" w:tplc="CBCC0018">
      <w:start w:val="1"/>
      <w:numFmt w:val="decimal"/>
      <w:lvlText w:val="%1)"/>
      <w:lvlJc w:val="right"/>
      <w:pPr>
        <w:ind w:left="898" w:hanging="360"/>
      </w:pPr>
      <w:rPr>
        <w:rFonts w:hint="default"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618" w:hanging="360"/>
      </w:pPr>
    </w:lvl>
    <w:lvl w:ilvl="2" w:tplc="040C001B" w:tentative="1">
      <w:start w:val="1"/>
      <w:numFmt w:val="lowerRoman"/>
      <w:lvlText w:val="%3."/>
      <w:lvlJc w:val="right"/>
      <w:pPr>
        <w:ind w:left="2338" w:hanging="180"/>
      </w:pPr>
    </w:lvl>
    <w:lvl w:ilvl="3" w:tplc="040C000F" w:tentative="1">
      <w:start w:val="1"/>
      <w:numFmt w:val="decimal"/>
      <w:lvlText w:val="%4."/>
      <w:lvlJc w:val="left"/>
      <w:pPr>
        <w:ind w:left="3058" w:hanging="360"/>
      </w:pPr>
    </w:lvl>
    <w:lvl w:ilvl="4" w:tplc="040C0019" w:tentative="1">
      <w:start w:val="1"/>
      <w:numFmt w:val="lowerLetter"/>
      <w:lvlText w:val="%5."/>
      <w:lvlJc w:val="left"/>
      <w:pPr>
        <w:ind w:left="3778" w:hanging="360"/>
      </w:pPr>
    </w:lvl>
    <w:lvl w:ilvl="5" w:tplc="040C001B" w:tentative="1">
      <w:start w:val="1"/>
      <w:numFmt w:val="lowerRoman"/>
      <w:lvlText w:val="%6."/>
      <w:lvlJc w:val="right"/>
      <w:pPr>
        <w:ind w:left="4498" w:hanging="180"/>
      </w:pPr>
    </w:lvl>
    <w:lvl w:ilvl="6" w:tplc="040C000F" w:tentative="1">
      <w:start w:val="1"/>
      <w:numFmt w:val="decimal"/>
      <w:lvlText w:val="%7."/>
      <w:lvlJc w:val="left"/>
      <w:pPr>
        <w:ind w:left="5218" w:hanging="360"/>
      </w:pPr>
    </w:lvl>
    <w:lvl w:ilvl="7" w:tplc="040C0019" w:tentative="1">
      <w:start w:val="1"/>
      <w:numFmt w:val="lowerLetter"/>
      <w:lvlText w:val="%8."/>
      <w:lvlJc w:val="left"/>
      <w:pPr>
        <w:ind w:left="5938" w:hanging="360"/>
      </w:pPr>
    </w:lvl>
    <w:lvl w:ilvl="8" w:tplc="040C001B" w:tentative="1">
      <w:start w:val="1"/>
      <w:numFmt w:val="lowerRoman"/>
      <w:lvlText w:val="%9."/>
      <w:lvlJc w:val="right"/>
      <w:pPr>
        <w:ind w:left="6658" w:hanging="180"/>
      </w:pPr>
    </w:lvl>
  </w:abstractNum>
  <w:abstractNum w:abstractNumId="29">
    <w:nsid w:val="62884CC9"/>
    <w:multiLevelType w:val="hybridMultilevel"/>
    <w:tmpl w:val="BB38C81A"/>
    <w:lvl w:ilvl="0" w:tplc="372CE81A">
      <w:start w:val="1"/>
      <w:numFmt w:val="bullet"/>
      <w:lvlText w:val=""/>
      <w:lvlJc w:val="left"/>
      <w:pPr>
        <w:ind w:left="928" w:hanging="360"/>
      </w:pPr>
      <w:rPr>
        <w:rFonts w:ascii="Wingdings" w:hAnsi="Wingdings" w:hint="default"/>
        <w:sz w:val="32"/>
        <w:szCs w:val="32"/>
      </w:rPr>
    </w:lvl>
    <w:lvl w:ilvl="1" w:tplc="040C0003" w:tentative="1">
      <w:start w:val="1"/>
      <w:numFmt w:val="bullet"/>
      <w:lvlText w:val="o"/>
      <w:lvlJc w:val="left"/>
      <w:pPr>
        <w:ind w:left="164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88" w:hanging="360"/>
      </w:pPr>
      <w:rPr>
        <w:rFonts w:ascii="Wingdings" w:hAnsi="Wingdings" w:hint="default"/>
      </w:rPr>
    </w:lvl>
  </w:abstractNum>
  <w:abstractNum w:abstractNumId="30">
    <w:nsid w:val="62CE537B"/>
    <w:multiLevelType w:val="hybridMultilevel"/>
    <w:tmpl w:val="560EBA58"/>
    <w:lvl w:ilvl="0" w:tplc="4A90EFDA">
      <w:start w:val="1"/>
      <w:numFmt w:val="arabicAlpha"/>
      <w:lvlText w:val="%1-"/>
      <w:lvlJc w:val="left"/>
      <w:pPr>
        <w:ind w:left="720" w:hanging="360"/>
      </w:pPr>
      <w:rPr>
        <w:rFonts w:hint="default"/>
        <w:b w:val="0"/>
        <w:bCs w:val="0"/>
        <w:sz w:val="4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31B57BF"/>
    <w:multiLevelType w:val="hybridMultilevel"/>
    <w:tmpl w:val="F5509706"/>
    <w:lvl w:ilvl="0" w:tplc="3EEE9D5C">
      <w:start w:val="1"/>
      <w:numFmt w:val="decimal"/>
      <w:lvlText w:val="%1)"/>
      <w:lvlJc w:val="right"/>
      <w:pPr>
        <w:ind w:left="100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23" w:hanging="360"/>
      </w:pPr>
    </w:lvl>
    <w:lvl w:ilvl="2" w:tplc="040C001B" w:tentative="1">
      <w:start w:val="1"/>
      <w:numFmt w:val="lowerRoman"/>
      <w:lvlText w:val="%3."/>
      <w:lvlJc w:val="right"/>
      <w:pPr>
        <w:ind w:left="2443" w:hanging="180"/>
      </w:pPr>
    </w:lvl>
    <w:lvl w:ilvl="3" w:tplc="040C000F" w:tentative="1">
      <w:start w:val="1"/>
      <w:numFmt w:val="decimal"/>
      <w:lvlText w:val="%4."/>
      <w:lvlJc w:val="left"/>
      <w:pPr>
        <w:ind w:left="3163" w:hanging="360"/>
      </w:pPr>
    </w:lvl>
    <w:lvl w:ilvl="4" w:tplc="040C0019" w:tentative="1">
      <w:start w:val="1"/>
      <w:numFmt w:val="lowerLetter"/>
      <w:lvlText w:val="%5."/>
      <w:lvlJc w:val="left"/>
      <w:pPr>
        <w:ind w:left="3883" w:hanging="360"/>
      </w:pPr>
    </w:lvl>
    <w:lvl w:ilvl="5" w:tplc="040C001B" w:tentative="1">
      <w:start w:val="1"/>
      <w:numFmt w:val="lowerRoman"/>
      <w:lvlText w:val="%6."/>
      <w:lvlJc w:val="right"/>
      <w:pPr>
        <w:ind w:left="4603" w:hanging="180"/>
      </w:pPr>
    </w:lvl>
    <w:lvl w:ilvl="6" w:tplc="040C000F" w:tentative="1">
      <w:start w:val="1"/>
      <w:numFmt w:val="decimal"/>
      <w:lvlText w:val="%7."/>
      <w:lvlJc w:val="left"/>
      <w:pPr>
        <w:ind w:left="5323" w:hanging="360"/>
      </w:pPr>
    </w:lvl>
    <w:lvl w:ilvl="7" w:tplc="040C0019" w:tentative="1">
      <w:start w:val="1"/>
      <w:numFmt w:val="lowerLetter"/>
      <w:lvlText w:val="%8."/>
      <w:lvlJc w:val="left"/>
      <w:pPr>
        <w:ind w:left="6043" w:hanging="360"/>
      </w:pPr>
    </w:lvl>
    <w:lvl w:ilvl="8" w:tplc="040C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32">
    <w:nsid w:val="63EC1E3B"/>
    <w:multiLevelType w:val="hybridMultilevel"/>
    <w:tmpl w:val="22848426"/>
    <w:lvl w:ilvl="0" w:tplc="21DC6FCE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53C0286"/>
    <w:multiLevelType w:val="hybridMultilevel"/>
    <w:tmpl w:val="FB2EC6B8"/>
    <w:lvl w:ilvl="0" w:tplc="0CAA2368">
      <w:start w:val="1"/>
      <w:numFmt w:val="decimal"/>
      <w:lvlText w:val="%1)"/>
      <w:lvlJc w:val="right"/>
      <w:pPr>
        <w:ind w:left="898" w:hanging="360"/>
      </w:pPr>
      <w:rPr>
        <w:rFonts w:ascii="Arabic Typesetting" w:hAnsi="Arabic Typesetting" w:cs="Arabic Typesetting" w:hint="default"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7730300"/>
    <w:multiLevelType w:val="hybridMultilevel"/>
    <w:tmpl w:val="FD46114E"/>
    <w:lvl w:ilvl="0" w:tplc="520C0FD0">
      <w:start w:val="1"/>
      <w:numFmt w:val="decimal"/>
      <w:lvlText w:val="%1)"/>
      <w:lvlJc w:val="left"/>
      <w:pPr>
        <w:ind w:left="720" w:hanging="360"/>
      </w:pPr>
      <w:rPr>
        <w:rFonts w:asciiTheme="majorBidi" w:hAnsiTheme="majorBidi" w:cstheme="majorBidi" w:hint="default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AF62115"/>
    <w:multiLevelType w:val="hybridMultilevel"/>
    <w:tmpl w:val="A3047EF2"/>
    <w:lvl w:ilvl="0" w:tplc="040C0011">
      <w:start w:val="1"/>
      <w:numFmt w:val="decimal"/>
      <w:lvlText w:val="%1)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6F492232"/>
    <w:multiLevelType w:val="hybridMultilevel"/>
    <w:tmpl w:val="30D276E4"/>
    <w:lvl w:ilvl="0" w:tplc="6F9C1EEC">
      <w:start w:val="1"/>
      <w:numFmt w:val="decimal"/>
      <w:lvlText w:val="%1)"/>
      <w:lvlJc w:val="left"/>
      <w:pPr>
        <w:ind w:left="720" w:hanging="360"/>
      </w:pPr>
      <w:rPr>
        <w:rFonts w:hint="default"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20A2DE3"/>
    <w:multiLevelType w:val="hybridMultilevel"/>
    <w:tmpl w:val="131EB8DE"/>
    <w:lvl w:ilvl="0" w:tplc="B0E49938">
      <w:start w:val="1"/>
      <w:numFmt w:val="decimal"/>
      <w:lvlText w:val="%1)"/>
      <w:lvlJc w:val="left"/>
      <w:pPr>
        <w:ind w:left="720" w:hanging="360"/>
      </w:pPr>
      <w:rPr>
        <w:rFonts w:asciiTheme="majorBidi" w:hAnsiTheme="majorBidi" w:cstheme="majorBidi" w:hint="default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38E6B7A"/>
    <w:multiLevelType w:val="hybridMultilevel"/>
    <w:tmpl w:val="C472E1EE"/>
    <w:lvl w:ilvl="0" w:tplc="1284B788">
      <w:start w:val="1"/>
      <w:numFmt w:val="arabicAlpha"/>
      <w:lvlText w:val="%1-"/>
      <w:lvlJc w:val="left"/>
      <w:pPr>
        <w:ind w:left="801" w:hanging="360"/>
      </w:pPr>
      <w:rPr>
        <w:rFonts w:asciiTheme="majorBidi" w:hAnsiTheme="majorBidi" w:cstheme="majorBidi"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A4D3DDE"/>
    <w:multiLevelType w:val="hybridMultilevel"/>
    <w:tmpl w:val="3D680B48"/>
    <w:lvl w:ilvl="0" w:tplc="100AB070">
      <w:start w:val="1"/>
      <w:numFmt w:val="decimal"/>
      <w:lvlText w:val="%1)"/>
      <w:lvlJc w:val="left"/>
      <w:pPr>
        <w:ind w:left="720" w:hanging="360"/>
      </w:pPr>
      <w:rPr>
        <w:rFonts w:asciiTheme="majorBidi" w:hAnsiTheme="majorBidi" w:cstheme="majorBidi" w:hint="default"/>
        <w:b w:val="0"/>
        <w:bCs w:val="0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B3567B8"/>
    <w:multiLevelType w:val="hybridMultilevel"/>
    <w:tmpl w:val="7D1E7286"/>
    <w:lvl w:ilvl="0" w:tplc="64162FB0">
      <w:start w:val="1"/>
      <w:numFmt w:val="decimal"/>
      <w:lvlText w:val="%1)"/>
      <w:lvlJc w:val="right"/>
      <w:pPr>
        <w:ind w:left="898" w:hanging="360"/>
      </w:pPr>
      <w:rPr>
        <w:rFonts w:ascii="Arabic Typesetting" w:hAnsi="Arabic Typesetting" w:cs="Arabic Typesetting" w:hint="default"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D7C4243"/>
    <w:multiLevelType w:val="hybridMultilevel"/>
    <w:tmpl w:val="F4EED9A2"/>
    <w:lvl w:ilvl="0" w:tplc="040C0011">
      <w:start w:val="1"/>
      <w:numFmt w:val="decimal"/>
      <w:lvlText w:val="%1)"/>
      <w:lvlJc w:val="left"/>
      <w:pPr>
        <w:ind w:left="8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21" w:hanging="360"/>
      </w:pPr>
    </w:lvl>
    <w:lvl w:ilvl="2" w:tplc="040C001B" w:tentative="1">
      <w:start w:val="1"/>
      <w:numFmt w:val="lowerRoman"/>
      <w:lvlText w:val="%3."/>
      <w:lvlJc w:val="right"/>
      <w:pPr>
        <w:ind w:left="2241" w:hanging="180"/>
      </w:pPr>
    </w:lvl>
    <w:lvl w:ilvl="3" w:tplc="040C000F" w:tentative="1">
      <w:start w:val="1"/>
      <w:numFmt w:val="decimal"/>
      <w:lvlText w:val="%4."/>
      <w:lvlJc w:val="left"/>
      <w:pPr>
        <w:ind w:left="2961" w:hanging="360"/>
      </w:pPr>
    </w:lvl>
    <w:lvl w:ilvl="4" w:tplc="040C0019" w:tentative="1">
      <w:start w:val="1"/>
      <w:numFmt w:val="lowerLetter"/>
      <w:lvlText w:val="%5."/>
      <w:lvlJc w:val="left"/>
      <w:pPr>
        <w:ind w:left="3681" w:hanging="360"/>
      </w:pPr>
    </w:lvl>
    <w:lvl w:ilvl="5" w:tplc="040C001B" w:tentative="1">
      <w:start w:val="1"/>
      <w:numFmt w:val="lowerRoman"/>
      <w:lvlText w:val="%6."/>
      <w:lvlJc w:val="right"/>
      <w:pPr>
        <w:ind w:left="4401" w:hanging="180"/>
      </w:pPr>
    </w:lvl>
    <w:lvl w:ilvl="6" w:tplc="040C000F" w:tentative="1">
      <w:start w:val="1"/>
      <w:numFmt w:val="decimal"/>
      <w:lvlText w:val="%7."/>
      <w:lvlJc w:val="left"/>
      <w:pPr>
        <w:ind w:left="5121" w:hanging="360"/>
      </w:pPr>
    </w:lvl>
    <w:lvl w:ilvl="7" w:tplc="040C0019" w:tentative="1">
      <w:start w:val="1"/>
      <w:numFmt w:val="lowerLetter"/>
      <w:lvlText w:val="%8."/>
      <w:lvlJc w:val="left"/>
      <w:pPr>
        <w:ind w:left="5841" w:hanging="360"/>
      </w:pPr>
    </w:lvl>
    <w:lvl w:ilvl="8" w:tplc="040C001B" w:tentative="1">
      <w:start w:val="1"/>
      <w:numFmt w:val="lowerRoman"/>
      <w:lvlText w:val="%9."/>
      <w:lvlJc w:val="right"/>
      <w:pPr>
        <w:ind w:left="6561" w:hanging="180"/>
      </w:pPr>
    </w:lvl>
  </w:abstractNum>
  <w:abstractNum w:abstractNumId="42">
    <w:nsid w:val="7DB2717D"/>
    <w:multiLevelType w:val="hybridMultilevel"/>
    <w:tmpl w:val="14F2E784"/>
    <w:lvl w:ilvl="0" w:tplc="4934A97E">
      <w:numFmt w:val="bullet"/>
      <w:lvlText w:val="-"/>
      <w:lvlJc w:val="left"/>
      <w:pPr>
        <w:ind w:left="720" w:hanging="360"/>
      </w:pPr>
      <w:rPr>
        <w:rFonts w:asciiTheme="majorBidi" w:eastAsia="Times New Roman" w:hAnsiTheme="majorBidi" w:cstheme="majorBidi" w:hint="default"/>
        <w:b/>
        <w:bCs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5"/>
  </w:num>
  <w:num w:numId="2">
    <w:abstractNumId w:val="2"/>
  </w:num>
  <w:num w:numId="3">
    <w:abstractNumId w:val="39"/>
  </w:num>
  <w:num w:numId="4">
    <w:abstractNumId w:val="34"/>
  </w:num>
  <w:num w:numId="5">
    <w:abstractNumId w:val="37"/>
  </w:num>
  <w:num w:numId="6">
    <w:abstractNumId w:val="42"/>
  </w:num>
  <w:num w:numId="7">
    <w:abstractNumId w:val="15"/>
  </w:num>
  <w:num w:numId="8">
    <w:abstractNumId w:val="0"/>
  </w:num>
  <w:num w:numId="9">
    <w:abstractNumId w:val="3"/>
  </w:num>
  <w:num w:numId="10">
    <w:abstractNumId w:val="18"/>
  </w:num>
  <w:num w:numId="11">
    <w:abstractNumId w:val="19"/>
  </w:num>
  <w:num w:numId="12">
    <w:abstractNumId w:val="12"/>
  </w:num>
  <w:num w:numId="13">
    <w:abstractNumId w:val="16"/>
  </w:num>
  <w:num w:numId="14">
    <w:abstractNumId w:val="21"/>
  </w:num>
  <w:num w:numId="15">
    <w:abstractNumId w:val="27"/>
  </w:num>
  <w:num w:numId="16">
    <w:abstractNumId w:val="41"/>
  </w:num>
  <w:num w:numId="17">
    <w:abstractNumId w:val="38"/>
  </w:num>
  <w:num w:numId="18">
    <w:abstractNumId w:val="30"/>
  </w:num>
  <w:num w:numId="19">
    <w:abstractNumId w:val="17"/>
  </w:num>
  <w:num w:numId="20">
    <w:abstractNumId w:val="13"/>
  </w:num>
  <w:num w:numId="21">
    <w:abstractNumId w:val="36"/>
  </w:num>
  <w:num w:numId="22">
    <w:abstractNumId w:val="26"/>
  </w:num>
  <w:num w:numId="23">
    <w:abstractNumId w:val="6"/>
  </w:num>
  <w:num w:numId="24">
    <w:abstractNumId w:val="8"/>
  </w:num>
  <w:num w:numId="25">
    <w:abstractNumId w:val="14"/>
  </w:num>
  <w:num w:numId="26">
    <w:abstractNumId w:val="7"/>
  </w:num>
  <w:num w:numId="27">
    <w:abstractNumId w:val="11"/>
  </w:num>
  <w:num w:numId="28">
    <w:abstractNumId w:val="5"/>
  </w:num>
  <w:num w:numId="29">
    <w:abstractNumId w:val="24"/>
  </w:num>
  <w:num w:numId="30">
    <w:abstractNumId w:val="10"/>
  </w:num>
  <w:num w:numId="31">
    <w:abstractNumId w:val="28"/>
  </w:num>
  <w:num w:numId="32">
    <w:abstractNumId w:val="29"/>
  </w:num>
  <w:num w:numId="33">
    <w:abstractNumId w:val="32"/>
  </w:num>
  <w:num w:numId="34">
    <w:abstractNumId w:val="9"/>
  </w:num>
  <w:num w:numId="35">
    <w:abstractNumId w:val="23"/>
  </w:num>
  <w:num w:numId="36">
    <w:abstractNumId w:val="4"/>
  </w:num>
  <w:num w:numId="37">
    <w:abstractNumId w:val="33"/>
  </w:num>
  <w:num w:numId="38">
    <w:abstractNumId w:val="40"/>
  </w:num>
  <w:num w:numId="39">
    <w:abstractNumId w:val="25"/>
  </w:num>
  <w:num w:numId="40">
    <w:abstractNumId w:val="1"/>
  </w:num>
  <w:num w:numId="41">
    <w:abstractNumId w:val="20"/>
  </w:num>
  <w:num w:numId="42">
    <w:abstractNumId w:val="31"/>
  </w:num>
  <w:num w:numId="43">
    <w:abstractNumId w:val="2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1226C3"/>
    <w:rsid w:val="0000014C"/>
    <w:rsid w:val="00000852"/>
    <w:rsid w:val="0000085C"/>
    <w:rsid w:val="00001970"/>
    <w:rsid w:val="00001C0F"/>
    <w:rsid w:val="0000692C"/>
    <w:rsid w:val="00006F95"/>
    <w:rsid w:val="0001391A"/>
    <w:rsid w:val="00013E23"/>
    <w:rsid w:val="00023CA2"/>
    <w:rsid w:val="00025660"/>
    <w:rsid w:val="00025776"/>
    <w:rsid w:val="00025D50"/>
    <w:rsid w:val="00030FB2"/>
    <w:rsid w:val="00031F9A"/>
    <w:rsid w:val="000329EB"/>
    <w:rsid w:val="00032AD1"/>
    <w:rsid w:val="00036AA5"/>
    <w:rsid w:val="00037709"/>
    <w:rsid w:val="00042C8F"/>
    <w:rsid w:val="000471FB"/>
    <w:rsid w:val="00047A99"/>
    <w:rsid w:val="00050080"/>
    <w:rsid w:val="000507FB"/>
    <w:rsid w:val="0006141A"/>
    <w:rsid w:val="00067A5A"/>
    <w:rsid w:val="00072074"/>
    <w:rsid w:val="000729E1"/>
    <w:rsid w:val="00075F33"/>
    <w:rsid w:val="0009246D"/>
    <w:rsid w:val="000934B1"/>
    <w:rsid w:val="00094685"/>
    <w:rsid w:val="000A1479"/>
    <w:rsid w:val="000A2DA8"/>
    <w:rsid w:val="000A72C0"/>
    <w:rsid w:val="000B1E2C"/>
    <w:rsid w:val="000C1958"/>
    <w:rsid w:val="000D13FF"/>
    <w:rsid w:val="000D2755"/>
    <w:rsid w:val="000D290A"/>
    <w:rsid w:val="000D3380"/>
    <w:rsid w:val="000D42F3"/>
    <w:rsid w:val="000D6098"/>
    <w:rsid w:val="000E0A13"/>
    <w:rsid w:val="000E40A3"/>
    <w:rsid w:val="000E6A1C"/>
    <w:rsid w:val="000E7A22"/>
    <w:rsid w:val="000E7ECC"/>
    <w:rsid w:val="000F14B8"/>
    <w:rsid w:val="000F1533"/>
    <w:rsid w:val="000F15AB"/>
    <w:rsid w:val="000F2C30"/>
    <w:rsid w:val="001025D2"/>
    <w:rsid w:val="001117B8"/>
    <w:rsid w:val="001123F3"/>
    <w:rsid w:val="001156B0"/>
    <w:rsid w:val="00121D1D"/>
    <w:rsid w:val="001226C3"/>
    <w:rsid w:val="00123D89"/>
    <w:rsid w:val="00125169"/>
    <w:rsid w:val="00125C78"/>
    <w:rsid w:val="00126763"/>
    <w:rsid w:val="00130B1B"/>
    <w:rsid w:val="00141C27"/>
    <w:rsid w:val="00146269"/>
    <w:rsid w:val="001463E0"/>
    <w:rsid w:val="00146731"/>
    <w:rsid w:val="00152B41"/>
    <w:rsid w:val="00154D03"/>
    <w:rsid w:val="001551D2"/>
    <w:rsid w:val="00161461"/>
    <w:rsid w:val="001706A4"/>
    <w:rsid w:val="00171C70"/>
    <w:rsid w:val="001741A3"/>
    <w:rsid w:val="00182972"/>
    <w:rsid w:val="00183E72"/>
    <w:rsid w:val="001859DF"/>
    <w:rsid w:val="00186CA0"/>
    <w:rsid w:val="001876C0"/>
    <w:rsid w:val="00187879"/>
    <w:rsid w:val="0019125C"/>
    <w:rsid w:val="001924E8"/>
    <w:rsid w:val="001943FB"/>
    <w:rsid w:val="00194F47"/>
    <w:rsid w:val="001962D8"/>
    <w:rsid w:val="00196D27"/>
    <w:rsid w:val="001A148B"/>
    <w:rsid w:val="001A76B7"/>
    <w:rsid w:val="001A7D64"/>
    <w:rsid w:val="001B18BB"/>
    <w:rsid w:val="001B3950"/>
    <w:rsid w:val="001B4A4C"/>
    <w:rsid w:val="001B55DC"/>
    <w:rsid w:val="001C0D6B"/>
    <w:rsid w:val="001C1C7E"/>
    <w:rsid w:val="001C21F1"/>
    <w:rsid w:val="001C5AB3"/>
    <w:rsid w:val="001D2AE1"/>
    <w:rsid w:val="001D4153"/>
    <w:rsid w:val="001D4FB3"/>
    <w:rsid w:val="001D56C3"/>
    <w:rsid w:val="001D6A49"/>
    <w:rsid w:val="001E4385"/>
    <w:rsid w:val="001E4BE5"/>
    <w:rsid w:val="001E52CB"/>
    <w:rsid w:val="001F319E"/>
    <w:rsid w:val="001F36BC"/>
    <w:rsid w:val="001F5A1B"/>
    <w:rsid w:val="001F74EB"/>
    <w:rsid w:val="001F7F94"/>
    <w:rsid w:val="00202CE2"/>
    <w:rsid w:val="002043C5"/>
    <w:rsid w:val="0020486F"/>
    <w:rsid w:val="002054EF"/>
    <w:rsid w:val="002171E7"/>
    <w:rsid w:val="00220031"/>
    <w:rsid w:val="00220BC7"/>
    <w:rsid w:val="00221689"/>
    <w:rsid w:val="00222212"/>
    <w:rsid w:val="002224D0"/>
    <w:rsid w:val="0022554A"/>
    <w:rsid w:val="00227547"/>
    <w:rsid w:val="00230035"/>
    <w:rsid w:val="002304EB"/>
    <w:rsid w:val="00237C63"/>
    <w:rsid w:val="002406C6"/>
    <w:rsid w:val="00243BA7"/>
    <w:rsid w:val="002456B6"/>
    <w:rsid w:val="00246530"/>
    <w:rsid w:val="00246B7B"/>
    <w:rsid w:val="00247185"/>
    <w:rsid w:val="00254AFA"/>
    <w:rsid w:val="00255D14"/>
    <w:rsid w:val="002565D6"/>
    <w:rsid w:val="0025723A"/>
    <w:rsid w:val="002603BE"/>
    <w:rsid w:val="002654E5"/>
    <w:rsid w:val="002677CC"/>
    <w:rsid w:val="00272ABA"/>
    <w:rsid w:val="002772DC"/>
    <w:rsid w:val="00282500"/>
    <w:rsid w:val="002831FD"/>
    <w:rsid w:val="002857C6"/>
    <w:rsid w:val="002860FA"/>
    <w:rsid w:val="00286601"/>
    <w:rsid w:val="00293740"/>
    <w:rsid w:val="00294F98"/>
    <w:rsid w:val="002A11E0"/>
    <w:rsid w:val="002A6C13"/>
    <w:rsid w:val="002B2334"/>
    <w:rsid w:val="002B32C8"/>
    <w:rsid w:val="002B36F9"/>
    <w:rsid w:val="002B698B"/>
    <w:rsid w:val="002B6AFE"/>
    <w:rsid w:val="002B6F64"/>
    <w:rsid w:val="002B785D"/>
    <w:rsid w:val="002C0682"/>
    <w:rsid w:val="002C18ED"/>
    <w:rsid w:val="002C6826"/>
    <w:rsid w:val="002C7BB5"/>
    <w:rsid w:val="002D1C68"/>
    <w:rsid w:val="002D4073"/>
    <w:rsid w:val="002D5B58"/>
    <w:rsid w:val="002D68A8"/>
    <w:rsid w:val="002E0582"/>
    <w:rsid w:val="002E33CF"/>
    <w:rsid w:val="002E5B68"/>
    <w:rsid w:val="002E5F3F"/>
    <w:rsid w:val="002E6DB8"/>
    <w:rsid w:val="002F00C7"/>
    <w:rsid w:val="002F2ACA"/>
    <w:rsid w:val="002F2F1A"/>
    <w:rsid w:val="002F432A"/>
    <w:rsid w:val="002F5E73"/>
    <w:rsid w:val="00300093"/>
    <w:rsid w:val="00301EC8"/>
    <w:rsid w:val="003053E5"/>
    <w:rsid w:val="00310F0D"/>
    <w:rsid w:val="00311A70"/>
    <w:rsid w:val="0033037F"/>
    <w:rsid w:val="00330FDF"/>
    <w:rsid w:val="00331771"/>
    <w:rsid w:val="003360BA"/>
    <w:rsid w:val="0033737D"/>
    <w:rsid w:val="003402E3"/>
    <w:rsid w:val="00340B7A"/>
    <w:rsid w:val="00350214"/>
    <w:rsid w:val="0035093C"/>
    <w:rsid w:val="00351DC4"/>
    <w:rsid w:val="003563F9"/>
    <w:rsid w:val="00356732"/>
    <w:rsid w:val="00356DAA"/>
    <w:rsid w:val="003618B6"/>
    <w:rsid w:val="003627D3"/>
    <w:rsid w:val="00362B1B"/>
    <w:rsid w:val="00362DE8"/>
    <w:rsid w:val="00364F15"/>
    <w:rsid w:val="00366BC3"/>
    <w:rsid w:val="003729BC"/>
    <w:rsid w:val="00373D04"/>
    <w:rsid w:val="00381798"/>
    <w:rsid w:val="00381BA1"/>
    <w:rsid w:val="00381BE9"/>
    <w:rsid w:val="00382A8F"/>
    <w:rsid w:val="003852D6"/>
    <w:rsid w:val="00387598"/>
    <w:rsid w:val="00392B51"/>
    <w:rsid w:val="00392C6E"/>
    <w:rsid w:val="00396DE5"/>
    <w:rsid w:val="003A5188"/>
    <w:rsid w:val="003A665A"/>
    <w:rsid w:val="003A6789"/>
    <w:rsid w:val="003A6B47"/>
    <w:rsid w:val="003A6CD1"/>
    <w:rsid w:val="003B766E"/>
    <w:rsid w:val="003C4CE5"/>
    <w:rsid w:val="003C56D6"/>
    <w:rsid w:val="003C5C89"/>
    <w:rsid w:val="003D3893"/>
    <w:rsid w:val="003D7E55"/>
    <w:rsid w:val="003E0390"/>
    <w:rsid w:val="003E17CA"/>
    <w:rsid w:val="003E1C4E"/>
    <w:rsid w:val="003E36C0"/>
    <w:rsid w:val="003E7127"/>
    <w:rsid w:val="003E7C39"/>
    <w:rsid w:val="003F0A48"/>
    <w:rsid w:val="003F141B"/>
    <w:rsid w:val="003F5185"/>
    <w:rsid w:val="0040505A"/>
    <w:rsid w:val="00411653"/>
    <w:rsid w:val="00421409"/>
    <w:rsid w:val="004240E2"/>
    <w:rsid w:val="004322A6"/>
    <w:rsid w:val="00433B96"/>
    <w:rsid w:val="00441129"/>
    <w:rsid w:val="00442C8F"/>
    <w:rsid w:val="00446264"/>
    <w:rsid w:val="00450F7C"/>
    <w:rsid w:val="00455417"/>
    <w:rsid w:val="00461004"/>
    <w:rsid w:val="00461295"/>
    <w:rsid w:val="00461E2C"/>
    <w:rsid w:val="00467785"/>
    <w:rsid w:val="00470CAF"/>
    <w:rsid w:val="00471858"/>
    <w:rsid w:val="00473EC2"/>
    <w:rsid w:val="00474FB8"/>
    <w:rsid w:val="0047505B"/>
    <w:rsid w:val="004755D3"/>
    <w:rsid w:val="004802E4"/>
    <w:rsid w:val="004862C9"/>
    <w:rsid w:val="004926C2"/>
    <w:rsid w:val="00495664"/>
    <w:rsid w:val="004A163C"/>
    <w:rsid w:val="004A45A4"/>
    <w:rsid w:val="004A7B31"/>
    <w:rsid w:val="004B3172"/>
    <w:rsid w:val="004B3C71"/>
    <w:rsid w:val="004C58DB"/>
    <w:rsid w:val="004C68D6"/>
    <w:rsid w:val="004D1405"/>
    <w:rsid w:val="004D2AF2"/>
    <w:rsid w:val="004D2E8D"/>
    <w:rsid w:val="004D30BC"/>
    <w:rsid w:val="004D3379"/>
    <w:rsid w:val="004D3393"/>
    <w:rsid w:val="004D50DD"/>
    <w:rsid w:val="004D517D"/>
    <w:rsid w:val="004D5969"/>
    <w:rsid w:val="004E59AD"/>
    <w:rsid w:val="004E6D12"/>
    <w:rsid w:val="004E75D5"/>
    <w:rsid w:val="004F3A86"/>
    <w:rsid w:val="004F4558"/>
    <w:rsid w:val="004F6C7D"/>
    <w:rsid w:val="0050149F"/>
    <w:rsid w:val="005056EA"/>
    <w:rsid w:val="00510EA5"/>
    <w:rsid w:val="005110DB"/>
    <w:rsid w:val="00511B24"/>
    <w:rsid w:val="005178DD"/>
    <w:rsid w:val="0052484A"/>
    <w:rsid w:val="00525434"/>
    <w:rsid w:val="0052578D"/>
    <w:rsid w:val="00526E65"/>
    <w:rsid w:val="00542D2F"/>
    <w:rsid w:val="00547E7C"/>
    <w:rsid w:val="00565DD1"/>
    <w:rsid w:val="0057194B"/>
    <w:rsid w:val="00572E4A"/>
    <w:rsid w:val="005754A7"/>
    <w:rsid w:val="005770AB"/>
    <w:rsid w:val="005805E2"/>
    <w:rsid w:val="005823FC"/>
    <w:rsid w:val="005828D1"/>
    <w:rsid w:val="00584450"/>
    <w:rsid w:val="00590564"/>
    <w:rsid w:val="00591D2F"/>
    <w:rsid w:val="00594526"/>
    <w:rsid w:val="00596F72"/>
    <w:rsid w:val="00597DAA"/>
    <w:rsid w:val="005A1022"/>
    <w:rsid w:val="005A1577"/>
    <w:rsid w:val="005A565E"/>
    <w:rsid w:val="005A7A5E"/>
    <w:rsid w:val="005B174B"/>
    <w:rsid w:val="005B3176"/>
    <w:rsid w:val="005B4E90"/>
    <w:rsid w:val="005C129D"/>
    <w:rsid w:val="005C4660"/>
    <w:rsid w:val="005C4DE5"/>
    <w:rsid w:val="005C7296"/>
    <w:rsid w:val="005D1FC3"/>
    <w:rsid w:val="005D7775"/>
    <w:rsid w:val="005D7F60"/>
    <w:rsid w:val="005E1AEC"/>
    <w:rsid w:val="005E21E0"/>
    <w:rsid w:val="005E3A67"/>
    <w:rsid w:val="005E457D"/>
    <w:rsid w:val="005E57F6"/>
    <w:rsid w:val="005E7D33"/>
    <w:rsid w:val="005F0471"/>
    <w:rsid w:val="005F0798"/>
    <w:rsid w:val="005F07D8"/>
    <w:rsid w:val="005F132F"/>
    <w:rsid w:val="005F1E79"/>
    <w:rsid w:val="005F2BDB"/>
    <w:rsid w:val="00601679"/>
    <w:rsid w:val="0060426F"/>
    <w:rsid w:val="00607346"/>
    <w:rsid w:val="006119DE"/>
    <w:rsid w:val="00613739"/>
    <w:rsid w:val="00620DA9"/>
    <w:rsid w:val="00621799"/>
    <w:rsid w:val="00622100"/>
    <w:rsid w:val="00632B75"/>
    <w:rsid w:val="00632D92"/>
    <w:rsid w:val="006332D9"/>
    <w:rsid w:val="006349E5"/>
    <w:rsid w:val="00634C0A"/>
    <w:rsid w:val="00635B96"/>
    <w:rsid w:val="00637683"/>
    <w:rsid w:val="00637C12"/>
    <w:rsid w:val="00637CAE"/>
    <w:rsid w:val="00641F91"/>
    <w:rsid w:val="0064205B"/>
    <w:rsid w:val="0064292E"/>
    <w:rsid w:val="0064725C"/>
    <w:rsid w:val="00652029"/>
    <w:rsid w:val="00653E73"/>
    <w:rsid w:val="006553B9"/>
    <w:rsid w:val="006554B4"/>
    <w:rsid w:val="00656F22"/>
    <w:rsid w:val="006575D5"/>
    <w:rsid w:val="00657713"/>
    <w:rsid w:val="0066113E"/>
    <w:rsid w:val="0066261A"/>
    <w:rsid w:val="006632A6"/>
    <w:rsid w:val="0066421B"/>
    <w:rsid w:val="00664D45"/>
    <w:rsid w:val="006654D2"/>
    <w:rsid w:val="00671B52"/>
    <w:rsid w:val="00675305"/>
    <w:rsid w:val="00676949"/>
    <w:rsid w:val="00681BA8"/>
    <w:rsid w:val="00682FF2"/>
    <w:rsid w:val="006839D2"/>
    <w:rsid w:val="00694031"/>
    <w:rsid w:val="0069478A"/>
    <w:rsid w:val="00694BF1"/>
    <w:rsid w:val="006962B9"/>
    <w:rsid w:val="006A2D39"/>
    <w:rsid w:val="006A4B63"/>
    <w:rsid w:val="006A6E35"/>
    <w:rsid w:val="006A7958"/>
    <w:rsid w:val="006A7969"/>
    <w:rsid w:val="006B4B07"/>
    <w:rsid w:val="006B4EAD"/>
    <w:rsid w:val="006B662D"/>
    <w:rsid w:val="006B7E15"/>
    <w:rsid w:val="006C29EA"/>
    <w:rsid w:val="006C50B1"/>
    <w:rsid w:val="006D03BB"/>
    <w:rsid w:val="006D205F"/>
    <w:rsid w:val="006D4459"/>
    <w:rsid w:val="006D7AB6"/>
    <w:rsid w:val="006E277B"/>
    <w:rsid w:val="006E3917"/>
    <w:rsid w:val="006E5005"/>
    <w:rsid w:val="006E5C64"/>
    <w:rsid w:val="006E75E5"/>
    <w:rsid w:val="006F418E"/>
    <w:rsid w:val="006F4BF7"/>
    <w:rsid w:val="006F617B"/>
    <w:rsid w:val="006F6DEA"/>
    <w:rsid w:val="006F6E9C"/>
    <w:rsid w:val="006F6FAA"/>
    <w:rsid w:val="006F7E91"/>
    <w:rsid w:val="0070074B"/>
    <w:rsid w:val="00700875"/>
    <w:rsid w:val="00701662"/>
    <w:rsid w:val="00704582"/>
    <w:rsid w:val="00710561"/>
    <w:rsid w:val="00713CD5"/>
    <w:rsid w:val="00715F00"/>
    <w:rsid w:val="007234D3"/>
    <w:rsid w:val="00726D15"/>
    <w:rsid w:val="007313DE"/>
    <w:rsid w:val="0073258B"/>
    <w:rsid w:val="00735A16"/>
    <w:rsid w:val="007426DA"/>
    <w:rsid w:val="00753C9A"/>
    <w:rsid w:val="007547F3"/>
    <w:rsid w:val="00760001"/>
    <w:rsid w:val="00762017"/>
    <w:rsid w:val="00766AF7"/>
    <w:rsid w:val="007710B8"/>
    <w:rsid w:val="0077234B"/>
    <w:rsid w:val="00772B09"/>
    <w:rsid w:val="00774958"/>
    <w:rsid w:val="00781075"/>
    <w:rsid w:val="0078535C"/>
    <w:rsid w:val="007A0B0D"/>
    <w:rsid w:val="007A1B4E"/>
    <w:rsid w:val="007A42A4"/>
    <w:rsid w:val="007A594D"/>
    <w:rsid w:val="007A6173"/>
    <w:rsid w:val="007A77B6"/>
    <w:rsid w:val="007B3014"/>
    <w:rsid w:val="007B378F"/>
    <w:rsid w:val="007C2BC1"/>
    <w:rsid w:val="007D05EA"/>
    <w:rsid w:val="007D2B20"/>
    <w:rsid w:val="007D5EB0"/>
    <w:rsid w:val="007D6E4D"/>
    <w:rsid w:val="007E011F"/>
    <w:rsid w:val="007E3245"/>
    <w:rsid w:val="007E416F"/>
    <w:rsid w:val="007E7D2E"/>
    <w:rsid w:val="007F3D16"/>
    <w:rsid w:val="007F590C"/>
    <w:rsid w:val="007F622C"/>
    <w:rsid w:val="007F76CC"/>
    <w:rsid w:val="008009B3"/>
    <w:rsid w:val="00806B66"/>
    <w:rsid w:val="00807398"/>
    <w:rsid w:val="008110A3"/>
    <w:rsid w:val="008127C7"/>
    <w:rsid w:val="00813DD4"/>
    <w:rsid w:val="00814BA9"/>
    <w:rsid w:val="008174D6"/>
    <w:rsid w:val="00823FD5"/>
    <w:rsid w:val="008243BF"/>
    <w:rsid w:val="00827A55"/>
    <w:rsid w:val="00833466"/>
    <w:rsid w:val="00833FA6"/>
    <w:rsid w:val="00835838"/>
    <w:rsid w:val="00836D82"/>
    <w:rsid w:val="00840076"/>
    <w:rsid w:val="00847DB5"/>
    <w:rsid w:val="00854084"/>
    <w:rsid w:val="00857ABD"/>
    <w:rsid w:val="0086104D"/>
    <w:rsid w:val="0086375A"/>
    <w:rsid w:val="00865932"/>
    <w:rsid w:val="008678C8"/>
    <w:rsid w:val="00870E12"/>
    <w:rsid w:val="00884ECC"/>
    <w:rsid w:val="00885197"/>
    <w:rsid w:val="008852F9"/>
    <w:rsid w:val="00893B43"/>
    <w:rsid w:val="008945B0"/>
    <w:rsid w:val="008A7C42"/>
    <w:rsid w:val="008B0368"/>
    <w:rsid w:val="008C06E8"/>
    <w:rsid w:val="008C1D2A"/>
    <w:rsid w:val="008C6E88"/>
    <w:rsid w:val="008D0CF2"/>
    <w:rsid w:val="008D6D33"/>
    <w:rsid w:val="008E0140"/>
    <w:rsid w:val="008E485D"/>
    <w:rsid w:val="008E7365"/>
    <w:rsid w:val="008F414E"/>
    <w:rsid w:val="008F60A2"/>
    <w:rsid w:val="0090139A"/>
    <w:rsid w:val="0090706E"/>
    <w:rsid w:val="009107C3"/>
    <w:rsid w:val="00913AA3"/>
    <w:rsid w:val="00915A6A"/>
    <w:rsid w:val="00917063"/>
    <w:rsid w:val="00921F9F"/>
    <w:rsid w:val="00922FA5"/>
    <w:rsid w:val="0092659E"/>
    <w:rsid w:val="009303D1"/>
    <w:rsid w:val="00935F42"/>
    <w:rsid w:val="0094551C"/>
    <w:rsid w:val="00947569"/>
    <w:rsid w:val="0095122B"/>
    <w:rsid w:val="00953E0D"/>
    <w:rsid w:val="009557DF"/>
    <w:rsid w:val="00955FC0"/>
    <w:rsid w:val="00956DBB"/>
    <w:rsid w:val="00957470"/>
    <w:rsid w:val="009627BD"/>
    <w:rsid w:val="00962EB5"/>
    <w:rsid w:val="009643B3"/>
    <w:rsid w:val="0096494F"/>
    <w:rsid w:val="00966F2F"/>
    <w:rsid w:val="00967D1A"/>
    <w:rsid w:val="00971708"/>
    <w:rsid w:val="009732B6"/>
    <w:rsid w:val="00973F35"/>
    <w:rsid w:val="0097446E"/>
    <w:rsid w:val="009765F5"/>
    <w:rsid w:val="00981F56"/>
    <w:rsid w:val="00982F65"/>
    <w:rsid w:val="00986E90"/>
    <w:rsid w:val="00987748"/>
    <w:rsid w:val="00991324"/>
    <w:rsid w:val="0099424C"/>
    <w:rsid w:val="00995B11"/>
    <w:rsid w:val="00995F97"/>
    <w:rsid w:val="00996379"/>
    <w:rsid w:val="009A3FD2"/>
    <w:rsid w:val="009A5BD9"/>
    <w:rsid w:val="009B0D87"/>
    <w:rsid w:val="009B291D"/>
    <w:rsid w:val="009B6270"/>
    <w:rsid w:val="009B672F"/>
    <w:rsid w:val="009C7ACB"/>
    <w:rsid w:val="009C7E39"/>
    <w:rsid w:val="009D5BD7"/>
    <w:rsid w:val="009D7ECD"/>
    <w:rsid w:val="009E05B3"/>
    <w:rsid w:val="009E0670"/>
    <w:rsid w:val="009E3635"/>
    <w:rsid w:val="009E705B"/>
    <w:rsid w:val="009E7DAA"/>
    <w:rsid w:val="009F54BD"/>
    <w:rsid w:val="009F70E2"/>
    <w:rsid w:val="00A0148E"/>
    <w:rsid w:val="00A0261E"/>
    <w:rsid w:val="00A055F2"/>
    <w:rsid w:val="00A17DD1"/>
    <w:rsid w:val="00A20A08"/>
    <w:rsid w:val="00A251DB"/>
    <w:rsid w:val="00A33893"/>
    <w:rsid w:val="00A3558D"/>
    <w:rsid w:val="00A3660B"/>
    <w:rsid w:val="00A3748A"/>
    <w:rsid w:val="00A37E88"/>
    <w:rsid w:val="00A40696"/>
    <w:rsid w:val="00A44C5B"/>
    <w:rsid w:val="00A47848"/>
    <w:rsid w:val="00A50347"/>
    <w:rsid w:val="00A5152D"/>
    <w:rsid w:val="00A5597A"/>
    <w:rsid w:val="00A63EBC"/>
    <w:rsid w:val="00A6779D"/>
    <w:rsid w:val="00A718CC"/>
    <w:rsid w:val="00A74940"/>
    <w:rsid w:val="00A8464C"/>
    <w:rsid w:val="00A851A8"/>
    <w:rsid w:val="00A85B08"/>
    <w:rsid w:val="00A8626F"/>
    <w:rsid w:val="00A86275"/>
    <w:rsid w:val="00A8672B"/>
    <w:rsid w:val="00A9231E"/>
    <w:rsid w:val="00A929B8"/>
    <w:rsid w:val="00A95F80"/>
    <w:rsid w:val="00AA0471"/>
    <w:rsid w:val="00AA0EDB"/>
    <w:rsid w:val="00AA0EF5"/>
    <w:rsid w:val="00AA133C"/>
    <w:rsid w:val="00AA2761"/>
    <w:rsid w:val="00AA423E"/>
    <w:rsid w:val="00AB3D69"/>
    <w:rsid w:val="00AB5C7F"/>
    <w:rsid w:val="00AB5F23"/>
    <w:rsid w:val="00AB7C02"/>
    <w:rsid w:val="00AC22EE"/>
    <w:rsid w:val="00AC5EB9"/>
    <w:rsid w:val="00AD094D"/>
    <w:rsid w:val="00AD180E"/>
    <w:rsid w:val="00AD1944"/>
    <w:rsid w:val="00AD2366"/>
    <w:rsid w:val="00AD509D"/>
    <w:rsid w:val="00AD513C"/>
    <w:rsid w:val="00AD5E0B"/>
    <w:rsid w:val="00AD7433"/>
    <w:rsid w:val="00AE0151"/>
    <w:rsid w:val="00AE1779"/>
    <w:rsid w:val="00AE2BC7"/>
    <w:rsid w:val="00AE4A44"/>
    <w:rsid w:val="00AE5DCA"/>
    <w:rsid w:val="00AF7813"/>
    <w:rsid w:val="00B0072A"/>
    <w:rsid w:val="00B03598"/>
    <w:rsid w:val="00B03B11"/>
    <w:rsid w:val="00B04B4C"/>
    <w:rsid w:val="00B053B3"/>
    <w:rsid w:val="00B06109"/>
    <w:rsid w:val="00B06982"/>
    <w:rsid w:val="00B07AC9"/>
    <w:rsid w:val="00B07E11"/>
    <w:rsid w:val="00B10E9E"/>
    <w:rsid w:val="00B117E1"/>
    <w:rsid w:val="00B127A8"/>
    <w:rsid w:val="00B12E8F"/>
    <w:rsid w:val="00B13BF8"/>
    <w:rsid w:val="00B15288"/>
    <w:rsid w:val="00B15E8B"/>
    <w:rsid w:val="00B16311"/>
    <w:rsid w:val="00B204BC"/>
    <w:rsid w:val="00B21250"/>
    <w:rsid w:val="00B23C10"/>
    <w:rsid w:val="00B260E9"/>
    <w:rsid w:val="00B27B4A"/>
    <w:rsid w:val="00B27CCD"/>
    <w:rsid w:val="00B302E9"/>
    <w:rsid w:val="00B303B1"/>
    <w:rsid w:val="00B31EFC"/>
    <w:rsid w:val="00B37B4A"/>
    <w:rsid w:val="00B450CE"/>
    <w:rsid w:val="00B45EA1"/>
    <w:rsid w:val="00B52238"/>
    <w:rsid w:val="00B545D7"/>
    <w:rsid w:val="00B54D2B"/>
    <w:rsid w:val="00B57664"/>
    <w:rsid w:val="00B61919"/>
    <w:rsid w:val="00B66BBA"/>
    <w:rsid w:val="00B7053C"/>
    <w:rsid w:val="00B71562"/>
    <w:rsid w:val="00B801A0"/>
    <w:rsid w:val="00B83E90"/>
    <w:rsid w:val="00B85033"/>
    <w:rsid w:val="00B85161"/>
    <w:rsid w:val="00B874E5"/>
    <w:rsid w:val="00B94303"/>
    <w:rsid w:val="00B96E02"/>
    <w:rsid w:val="00BA117C"/>
    <w:rsid w:val="00BB58EF"/>
    <w:rsid w:val="00BB760C"/>
    <w:rsid w:val="00BC0573"/>
    <w:rsid w:val="00BC5DF8"/>
    <w:rsid w:val="00BC600A"/>
    <w:rsid w:val="00BD6C45"/>
    <w:rsid w:val="00BE2A5B"/>
    <w:rsid w:val="00BE375A"/>
    <w:rsid w:val="00BE76F2"/>
    <w:rsid w:val="00BF4C94"/>
    <w:rsid w:val="00BF6AFF"/>
    <w:rsid w:val="00BF7F3C"/>
    <w:rsid w:val="00C03192"/>
    <w:rsid w:val="00C04D9D"/>
    <w:rsid w:val="00C05079"/>
    <w:rsid w:val="00C0735E"/>
    <w:rsid w:val="00C075B7"/>
    <w:rsid w:val="00C07D22"/>
    <w:rsid w:val="00C13E9D"/>
    <w:rsid w:val="00C179A3"/>
    <w:rsid w:val="00C21441"/>
    <w:rsid w:val="00C25381"/>
    <w:rsid w:val="00C27C0D"/>
    <w:rsid w:val="00C43006"/>
    <w:rsid w:val="00C43279"/>
    <w:rsid w:val="00C4397C"/>
    <w:rsid w:val="00C47100"/>
    <w:rsid w:val="00C501FC"/>
    <w:rsid w:val="00C50486"/>
    <w:rsid w:val="00C50B0F"/>
    <w:rsid w:val="00C52034"/>
    <w:rsid w:val="00C53557"/>
    <w:rsid w:val="00C55B23"/>
    <w:rsid w:val="00C57844"/>
    <w:rsid w:val="00C600D2"/>
    <w:rsid w:val="00C639AA"/>
    <w:rsid w:val="00C67B45"/>
    <w:rsid w:val="00C704A8"/>
    <w:rsid w:val="00C718E7"/>
    <w:rsid w:val="00C72EFF"/>
    <w:rsid w:val="00C81153"/>
    <w:rsid w:val="00C8413C"/>
    <w:rsid w:val="00C8519B"/>
    <w:rsid w:val="00C8773E"/>
    <w:rsid w:val="00C9084C"/>
    <w:rsid w:val="00C90B09"/>
    <w:rsid w:val="00CA27CB"/>
    <w:rsid w:val="00CA7051"/>
    <w:rsid w:val="00CB71E9"/>
    <w:rsid w:val="00CC228F"/>
    <w:rsid w:val="00CC29CE"/>
    <w:rsid w:val="00CC740E"/>
    <w:rsid w:val="00CD49A2"/>
    <w:rsid w:val="00CD59BC"/>
    <w:rsid w:val="00CE1E79"/>
    <w:rsid w:val="00CF0599"/>
    <w:rsid w:val="00D0211C"/>
    <w:rsid w:val="00D04FDE"/>
    <w:rsid w:val="00D20494"/>
    <w:rsid w:val="00D216BA"/>
    <w:rsid w:val="00D25392"/>
    <w:rsid w:val="00D25E15"/>
    <w:rsid w:val="00D26610"/>
    <w:rsid w:val="00D350D3"/>
    <w:rsid w:val="00D35492"/>
    <w:rsid w:val="00D37EE9"/>
    <w:rsid w:val="00D4023A"/>
    <w:rsid w:val="00D469E5"/>
    <w:rsid w:val="00D559AC"/>
    <w:rsid w:val="00D561EE"/>
    <w:rsid w:val="00D6144A"/>
    <w:rsid w:val="00D62B59"/>
    <w:rsid w:val="00D63AE5"/>
    <w:rsid w:val="00D65567"/>
    <w:rsid w:val="00D7015E"/>
    <w:rsid w:val="00D7091D"/>
    <w:rsid w:val="00D70B8D"/>
    <w:rsid w:val="00D7181F"/>
    <w:rsid w:val="00D720D8"/>
    <w:rsid w:val="00D73360"/>
    <w:rsid w:val="00D74153"/>
    <w:rsid w:val="00D85853"/>
    <w:rsid w:val="00D85D50"/>
    <w:rsid w:val="00D93E77"/>
    <w:rsid w:val="00D95658"/>
    <w:rsid w:val="00D96745"/>
    <w:rsid w:val="00D96B30"/>
    <w:rsid w:val="00DA19C8"/>
    <w:rsid w:val="00DA1B3F"/>
    <w:rsid w:val="00DA36D7"/>
    <w:rsid w:val="00DB3349"/>
    <w:rsid w:val="00DC074B"/>
    <w:rsid w:val="00DC26D4"/>
    <w:rsid w:val="00DC3838"/>
    <w:rsid w:val="00DC3AB9"/>
    <w:rsid w:val="00DC655A"/>
    <w:rsid w:val="00DD1CCC"/>
    <w:rsid w:val="00DD2600"/>
    <w:rsid w:val="00DD413E"/>
    <w:rsid w:val="00DD761C"/>
    <w:rsid w:val="00DE2C29"/>
    <w:rsid w:val="00DE4885"/>
    <w:rsid w:val="00DF109D"/>
    <w:rsid w:val="00DF4FCF"/>
    <w:rsid w:val="00DF78DF"/>
    <w:rsid w:val="00E0097C"/>
    <w:rsid w:val="00E0549C"/>
    <w:rsid w:val="00E05B82"/>
    <w:rsid w:val="00E05EBA"/>
    <w:rsid w:val="00E064D8"/>
    <w:rsid w:val="00E07787"/>
    <w:rsid w:val="00E13939"/>
    <w:rsid w:val="00E14E92"/>
    <w:rsid w:val="00E20B50"/>
    <w:rsid w:val="00E20F15"/>
    <w:rsid w:val="00E22498"/>
    <w:rsid w:val="00E2477B"/>
    <w:rsid w:val="00E24CC5"/>
    <w:rsid w:val="00E27A40"/>
    <w:rsid w:val="00E32D5C"/>
    <w:rsid w:val="00E33A7B"/>
    <w:rsid w:val="00E35609"/>
    <w:rsid w:val="00E37BC2"/>
    <w:rsid w:val="00E42A19"/>
    <w:rsid w:val="00E4456D"/>
    <w:rsid w:val="00E530B8"/>
    <w:rsid w:val="00E53A50"/>
    <w:rsid w:val="00E54FE9"/>
    <w:rsid w:val="00E67110"/>
    <w:rsid w:val="00E72F43"/>
    <w:rsid w:val="00E75072"/>
    <w:rsid w:val="00E76978"/>
    <w:rsid w:val="00E82FD5"/>
    <w:rsid w:val="00E84C12"/>
    <w:rsid w:val="00E858FC"/>
    <w:rsid w:val="00E95A74"/>
    <w:rsid w:val="00EA118B"/>
    <w:rsid w:val="00EA1F20"/>
    <w:rsid w:val="00EA74BC"/>
    <w:rsid w:val="00EB10E2"/>
    <w:rsid w:val="00EB1571"/>
    <w:rsid w:val="00EB5D0E"/>
    <w:rsid w:val="00EC12CD"/>
    <w:rsid w:val="00EC77E8"/>
    <w:rsid w:val="00ED2855"/>
    <w:rsid w:val="00ED3DB7"/>
    <w:rsid w:val="00ED6F13"/>
    <w:rsid w:val="00ED7EF8"/>
    <w:rsid w:val="00EE59E5"/>
    <w:rsid w:val="00EE6B08"/>
    <w:rsid w:val="00EF0672"/>
    <w:rsid w:val="00EF0D55"/>
    <w:rsid w:val="00EF1A34"/>
    <w:rsid w:val="00EF2461"/>
    <w:rsid w:val="00EF34CC"/>
    <w:rsid w:val="00EF7F3D"/>
    <w:rsid w:val="00F01A71"/>
    <w:rsid w:val="00F10851"/>
    <w:rsid w:val="00F16894"/>
    <w:rsid w:val="00F16C45"/>
    <w:rsid w:val="00F176C1"/>
    <w:rsid w:val="00F205A3"/>
    <w:rsid w:val="00F22617"/>
    <w:rsid w:val="00F27D7A"/>
    <w:rsid w:val="00F30D65"/>
    <w:rsid w:val="00F34EC1"/>
    <w:rsid w:val="00F42192"/>
    <w:rsid w:val="00F4250A"/>
    <w:rsid w:val="00F44D7F"/>
    <w:rsid w:val="00F46158"/>
    <w:rsid w:val="00F54259"/>
    <w:rsid w:val="00F55980"/>
    <w:rsid w:val="00F57A40"/>
    <w:rsid w:val="00F613E6"/>
    <w:rsid w:val="00F6313F"/>
    <w:rsid w:val="00F778FE"/>
    <w:rsid w:val="00F830B4"/>
    <w:rsid w:val="00F83E79"/>
    <w:rsid w:val="00F849F4"/>
    <w:rsid w:val="00F85436"/>
    <w:rsid w:val="00F86261"/>
    <w:rsid w:val="00F8753B"/>
    <w:rsid w:val="00F90F0A"/>
    <w:rsid w:val="00F91FCB"/>
    <w:rsid w:val="00F930C9"/>
    <w:rsid w:val="00F97935"/>
    <w:rsid w:val="00FA273F"/>
    <w:rsid w:val="00FA3EA1"/>
    <w:rsid w:val="00FA4DBA"/>
    <w:rsid w:val="00FA5715"/>
    <w:rsid w:val="00FA6A1B"/>
    <w:rsid w:val="00FB0F95"/>
    <w:rsid w:val="00FB2B2C"/>
    <w:rsid w:val="00FB38D7"/>
    <w:rsid w:val="00FB38F6"/>
    <w:rsid w:val="00FC0048"/>
    <w:rsid w:val="00FC1746"/>
    <w:rsid w:val="00FC4F94"/>
    <w:rsid w:val="00FC6EC8"/>
    <w:rsid w:val="00FC7DF4"/>
    <w:rsid w:val="00FD2EEF"/>
    <w:rsid w:val="00FD66D8"/>
    <w:rsid w:val="00FD6EA2"/>
    <w:rsid w:val="00FE23AF"/>
    <w:rsid w:val="00FE5D12"/>
    <w:rsid w:val="00FF298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strokecolor="none [3212]"/>
    </o:shapedefaults>
    <o:shapelayout v:ext="edit">
      <o:idmap v:ext="edit" data="1"/>
      <o:rules v:ext="edit">
        <o:r id="V:Rule5" type="connector" idref="#_x0000_s1303"/>
        <o:r id="V:Rule6" type="connector" idref="#_x0000_s1314"/>
        <o:r id="V:Rule7" type="connector" idref="#_x0000_s1304"/>
        <o:r id="V:Rule8" type="connector" idref="#_x0000_s1305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5A1B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0F1533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0F15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F1533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semiHidden/>
    <w:unhideWhenUsed/>
    <w:rsid w:val="001B395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1B3950"/>
  </w:style>
  <w:style w:type="paragraph" w:styleId="Pieddepage">
    <w:name w:val="footer"/>
    <w:basedOn w:val="Normal"/>
    <w:link w:val="PieddepageCar"/>
    <w:uiPriority w:val="99"/>
    <w:unhideWhenUsed/>
    <w:rsid w:val="001B395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B3950"/>
  </w:style>
  <w:style w:type="paragraph" w:styleId="Paragraphedeliste">
    <w:name w:val="List Paragraph"/>
    <w:basedOn w:val="Normal"/>
    <w:uiPriority w:val="34"/>
    <w:qFormat/>
    <w:rsid w:val="008D6D33"/>
    <w:pPr>
      <w:ind w:left="720"/>
      <w:contextualSpacing/>
    </w:pPr>
  </w:style>
  <w:style w:type="table" w:styleId="Grilledutableau">
    <w:name w:val="Table Grid"/>
    <w:basedOn w:val="TableauNormal"/>
    <w:uiPriority w:val="59"/>
    <w:rsid w:val="00B94303"/>
    <w:pPr>
      <w:spacing w:after="0" w:line="240" w:lineRule="auto"/>
    </w:pPr>
    <w:rPr>
      <w:rFonts w:eastAsiaTheme="minorEastAsia"/>
      <w:lang w:eastAsia="fr-FR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image" Target="media/image8.png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3.wmf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5.png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oleObject" Target="embeddings/oleObject23.bin"/><Relationship Id="rId61" Type="http://schemas.openxmlformats.org/officeDocument/2006/relationships/oleObject" Target="embeddings/oleObject25.bin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1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png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29.bin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86D2FE3-681E-4C8E-854B-905B61105B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</TotalTime>
  <Pages>4</Pages>
  <Words>977</Words>
  <Characters>5378</Characters>
  <Application>Microsoft Office Word</Application>
  <DocSecurity>0</DocSecurity>
  <Lines>44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m-abdellah</dc:creator>
  <cp:lastModifiedBy>bouchi</cp:lastModifiedBy>
  <cp:revision>62</cp:revision>
  <cp:lastPrinted>2022-12-04T21:27:00Z</cp:lastPrinted>
  <dcterms:created xsi:type="dcterms:W3CDTF">2022-12-03T13:08:00Z</dcterms:created>
  <dcterms:modified xsi:type="dcterms:W3CDTF">2022-12-06T17:52:00Z</dcterms:modified>
</cp:coreProperties>
</file>